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1188" w:rsidRDefault="00811188" w:rsidP="00811188">
      <w:pPr>
        <w:jc w:val="center"/>
      </w:pPr>
    </w:p>
    <w:p w:rsidR="00C436D0" w:rsidRPr="00D50B08" w:rsidRDefault="00C436D0" w:rsidP="00811188">
      <w:pPr>
        <w:jc w:val="center"/>
      </w:pPr>
    </w:p>
    <w:tbl>
      <w:tblPr>
        <w:tblW w:w="9639" w:type="dxa"/>
        <w:jc w:val="center"/>
        <w:tblInd w:w="57" w:type="dxa"/>
        <w:tblBorders>
          <w:bottom w:val="thinThickSmallGap" w:sz="24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25550B" w:rsidTr="006F2435">
        <w:trPr>
          <w:trHeight w:val="100"/>
          <w:jc w:val="center"/>
        </w:trPr>
        <w:tc>
          <w:tcPr>
            <w:tcW w:w="9639" w:type="dxa"/>
          </w:tcPr>
          <w:p w:rsidR="0025550B" w:rsidRDefault="0025550B" w:rsidP="0025550B">
            <w:pPr>
              <w:pStyle w:val="af1"/>
              <w:widowControl w:val="0"/>
              <w:tabs>
                <w:tab w:val="left" w:pos="1701"/>
              </w:tabs>
              <w:rPr>
                <w:sz w:val="36"/>
              </w:rPr>
            </w:pPr>
            <w:r>
              <w:rPr>
                <w:noProof/>
              </w:rPr>
              <w:drawing>
                <wp:inline distT="0" distB="0" distL="0" distR="0" wp14:anchorId="5588C8A5" wp14:editId="7B863748">
                  <wp:extent cx="932400" cy="896400"/>
                  <wp:effectExtent l="0" t="0" r="1270" b="0"/>
                  <wp:docPr id="1" name="Рисунок 1" descr="РСТ_c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РСТ_c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2400" cy="89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E3455E" w:rsidRPr="007E13B5" w:rsidRDefault="00F26A9D" w:rsidP="00F26A9D">
      <w:pPr>
        <w:pStyle w:val="32"/>
        <w:jc w:val="center"/>
        <w:rPr>
          <w:b/>
          <w:sz w:val="40"/>
          <w:szCs w:val="40"/>
        </w:rPr>
      </w:pPr>
      <w:r w:rsidRPr="007E13B5">
        <w:rPr>
          <w:b/>
          <w:sz w:val="40"/>
          <w:szCs w:val="40"/>
        </w:rPr>
        <w:t xml:space="preserve">РАБОЧИЙ ЭТАЛОН ДЛЯ ПОВЕРКИ ИЗМЕРИТЕЛЬНЫХ АНТЕНН </w:t>
      </w:r>
    </w:p>
    <w:p w:rsidR="00F26A9D" w:rsidRPr="007E13B5" w:rsidRDefault="002D03CB" w:rsidP="00E3455E">
      <w:pPr>
        <w:pStyle w:val="32"/>
        <w:spacing w:after="0"/>
        <w:ind w:left="0"/>
        <w:jc w:val="center"/>
        <w:rPr>
          <w:b/>
          <w:sz w:val="52"/>
          <w:szCs w:val="52"/>
        </w:rPr>
      </w:pPr>
      <w:r w:rsidRPr="007E13B5">
        <w:rPr>
          <w:b/>
          <w:sz w:val="52"/>
          <w:szCs w:val="52"/>
        </w:rPr>
        <w:t>П1-139/5</w:t>
      </w:r>
    </w:p>
    <w:p w:rsidR="00811188" w:rsidRPr="00E3455E" w:rsidRDefault="002D03CB" w:rsidP="00811188">
      <w:pPr>
        <w:jc w:val="center"/>
        <w:rPr>
          <w:b/>
          <w:sz w:val="28"/>
          <w:szCs w:val="28"/>
        </w:rPr>
      </w:pPr>
      <w:r w:rsidRPr="00E3455E">
        <w:rPr>
          <w:b/>
          <w:sz w:val="28"/>
          <w:szCs w:val="28"/>
        </w:rPr>
        <w:t>КНПР.464316.021-01</w:t>
      </w:r>
    </w:p>
    <w:p w:rsidR="00F26A9D" w:rsidRDefault="00F26A9D" w:rsidP="00811188">
      <w:pPr>
        <w:spacing w:line="360" w:lineRule="auto"/>
        <w:jc w:val="center"/>
        <w:rPr>
          <w:b/>
          <w:color w:val="000000"/>
          <w:spacing w:val="1"/>
          <w:sz w:val="32"/>
          <w:szCs w:val="32"/>
        </w:rPr>
      </w:pPr>
    </w:p>
    <w:p w:rsidR="00811188" w:rsidRPr="00C436D0" w:rsidRDefault="00811188" w:rsidP="00811188">
      <w:pPr>
        <w:spacing w:line="360" w:lineRule="auto"/>
        <w:jc w:val="center"/>
        <w:rPr>
          <w:b/>
          <w:color w:val="000000"/>
          <w:spacing w:val="1"/>
          <w:sz w:val="32"/>
          <w:szCs w:val="32"/>
        </w:rPr>
      </w:pPr>
      <w:r w:rsidRPr="00C436D0">
        <w:rPr>
          <w:b/>
          <w:color w:val="000000"/>
          <w:spacing w:val="1"/>
          <w:sz w:val="32"/>
          <w:szCs w:val="32"/>
        </w:rPr>
        <w:t>Заводской №</w:t>
      </w:r>
      <w:r w:rsidR="00C82526">
        <w:rPr>
          <w:b/>
          <w:color w:val="000000"/>
          <w:spacing w:val="1"/>
          <w:sz w:val="32"/>
          <w:szCs w:val="32"/>
        </w:rPr>
        <w:t>150721986</w:t>
      </w:r>
    </w:p>
    <w:p w:rsidR="00811188" w:rsidRPr="00CA709E" w:rsidRDefault="00811188" w:rsidP="00811188">
      <w:pPr>
        <w:jc w:val="center"/>
        <w:rPr>
          <w:sz w:val="32"/>
          <w:szCs w:val="32"/>
        </w:rPr>
      </w:pPr>
    </w:p>
    <w:p w:rsidR="00811188" w:rsidRPr="00CA709E" w:rsidRDefault="00811188" w:rsidP="00811188">
      <w:pPr>
        <w:jc w:val="center"/>
        <w:rPr>
          <w:sz w:val="32"/>
          <w:szCs w:val="32"/>
        </w:rPr>
      </w:pPr>
    </w:p>
    <w:p w:rsidR="00811188" w:rsidRPr="007E13B5" w:rsidRDefault="00E75EBD" w:rsidP="00E3455E">
      <w:pPr>
        <w:jc w:val="center"/>
        <w:rPr>
          <w:b/>
          <w:sz w:val="52"/>
          <w:szCs w:val="52"/>
        </w:rPr>
      </w:pPr>
      <w:r w:rsidRPr="007E13B5">
        <w:rPr>
          <w:b/>
          <w:sz w:val="52"/>
          <w:szCs w:val="52"/>
        </w:rPr>
        <w:t>ФОРМУЛЯР</w:t>
      </w:r>
    </w:p>
    <w:p w:rsidR="00811188" w:rsidRPr="00E3455E" w:rsidRDefault="002D03CB" w:rsidP="00811188">
      <w:pPr>
        <w:spacing w:line="360" w:lineRule="auto"/>
        <w:jc w:val="center"/>
        <w:rPr>
          <w:b/>
          <w:sz w:val="28"/>
          <w:szCs w:val="28"/>
        </w:rPr>
      </w:pPr>
      <w:r w:rsidRPr="00E3455E">
        <w:rPr>
          <w:b/>
          <w:sz w:val="28"/>
          <w:szCs w:val="28"/>
        </w:rPr>
        <w:t>КНПР.464316.021-01</w:t>
      </w:r>
      <w:r w:rsidR="00811188" w:rsidRPr="00E3455E">
        <w:rPr>
          <w:b/>
          <w:sz w:val="28"/>
          <w:szCs w:val="28"/>
        </w:rPr>
        <w:t xml:space="preserve"> </w:t>
      </w:r>
      <w:r w:rsidR="00E75EBD" w:rsidRPr="00E3455E">
        <w:rPr>
          <w:b/>
          <w:sz w:val="28"/>
          <w:szCs w:val="28"/>
        </w:rPr>
        <w:t>ФО</w:t>
      </w: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  <w:bookmarkStart w:id="0" w:name="_Toc499548223"/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Default="00811188" w:rsidP="00811188">
      <w:pPr>
        <w:jc w:val="center"/>
        <w:rPr>
          <w:sz w:val="28"/>
          <w:szCs w:val="28"/>
        </w:rPr>
      </w:pPr>
    </w:p>
    <w:p w:rsidR="007E13B5" w:rsidRDefault="007E13B5" w:rsidP="00811188">
      <w:pPr>
        <w:jc w:val="center"/>
        <w:rPr>
          <w:sz w:val="28"/>
          <w:szCs w:val="28"/>
        </w:rPr>
      </w:pPr>
    </w:p>
    <w:p w:rsidR="007E13B5" w:rsidRDefault="007E13B5" w:rsidP="00811188">
      <w:pPr>
        <w:jc w:val="center"/>
        <w:rPr>
          <w:sz w:val="28"/>
          <w:szCs w:val="28"/>
        </w:rPr>
      </w:pPr>
    </w:p>
    <w:p w:rsidR="007E13B5" w:rsidRPr="00F26A9D" w:rsidRDefault="007E13B5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Default="00811188" w:rsidP="00811188">
      <w:pPr>
        <w:jc w:val="center"/>
        <w:rPr>
          <w:sz w:val="28"/>
          <w:szCs w:val="28"/>
        </w:rPr>
      </w:pPr>
    </w:p>
    <w:p w:rsidR="00F26A9D" w:rsidRPr="00F26A9D" w:rsidRDefault="00F26A9D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Default="00811188" w:rsidP="00811188">
      <w:pPr>
        <w:jc w:val="center"/>
      </w:pPr>
      <w:r w:rsidRPr="006C3C66">
        <w:t>СОДЕРЖАНИЕ</w:t>
      </w:r>
      <w:bookmarkEnd w:id="0"/>
    </w:p>
    <w:p w:rsidR="00811188" w:rsidRDefault="00811188" w:rsidP="00811188">
      <w:pPr>
        <w:jc w:val="center"/>
      </w:pPr>
    </w:p>
    <w:p w:rsidR="00811188" w:rsidRDefault="00811188" w:rsidP="00C82526">
      <w:pPr>
        <w:ind w:right="-428"/>
        <w:jc w:val="right"/>
      </w:pPr>
      <w:r>
        <w:t>Стр.</w:t>
      </w:r>
    </w:p>
    <w:p w:rsidR="00811188" w:rsidRPr="006C3C66" w:rsidRDefault="00811188" w:rsidP="00811188">
      <w:pPr>
        <w:jc w:val="right"/>
      </w:pPr>
    </w:p>
    <w:p w:rsidR="00614D52" w:rsidRDefault="00811188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86306292" w:history="1">
        <w:r w:rsidR="00614D52" w:rsidRPr="00CF2E29">
          <w:rPr>
            <w:rStyle w:val="af"/>
            <w:noProof/>
          </w:rPr>
          <w:t>1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ОБЩИЕ УКАЗАНИЯ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292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3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7A01C4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293" w:history="1">
        <w:r w:rsidR="00614D52" w:rsidRPr="00CF2E29">
          <w:rPr>
            <w:rStyle w:val="af"/>
            <w:noProof/>
          </w:rPr>
          <w:t>2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ОСНОВНЫЕ СВЕДЕНИЯ ОБ ИЗДЕЛИИ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293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3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7A01C4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294" w:history="1">
        <w:r w:rsidR="00614D52" w:rsidRPr="00CF2E29">
          <w:rPr>
            <w:rStyle w:val="af"/>
            <w:noProof/>
          </w:rPr>
          <w:t>3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ОСНОВНЫЕ ТЕХНИЧЕСКИЕ ДАННЫЕ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294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3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7A01C4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295" w:history="1">
        <w:r w:rsidR="00614D52" w:rsidRPr="00CF2E29">
          <w:rPr>
            <w:rStyle w:val="af"/>
            <w:noProof/>
          </w:rPr>
          <w:t>4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ИНДИВИДУАЛЬНЫЕ ОСОБЕННОСТИ ИЗДЕЛИЯ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295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5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7A01C4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296" w:history="1">
        <w:r w:rsidR="00614D52" w:rsidRPr="00CF2E29">
          <w:rPr>
            <w:rStyle w:val="af"/>
            <w:noProof/>
          </w:rPr>
          <w:t>5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КОМПЛЕКТНОСТЬ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296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5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7A01C4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297" w:history="1">
        <w:r w:rsidR="00614D52" w:rsidRPr="00CF2E29">
          <w:rPr>
            <w:rStyle w:val="af"/>
            <w:noProof/>
          </w:rPr>
          <w:t>6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РЕСУРСЫ, СРОКИ СЛУЖБЫ И ХРАНЕНИЯ. ГАРАНТИИ ИЗГОТОВИТЕЛЯ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297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6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7A01C4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298" w:history="1">
        <w:r w:rsidR="00614D52" w:rsidRPr="00CF2E29">
          <w:rPr>
            <w:rStyle w:val="af"/>
            <w:noProof/>
          </w:rPr>
          <w:t>7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КОНСЕРВАЦИЯ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298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7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7A01C4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299" w:history="1">
        <w:r w:rsidR="00614D52" w:rsidRPr="00CF2E29">
          <w:rPr>
            <w:rStyle w:val="af"/>
            <w:noProof/>
          </w:rPr>
          <w:t>8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СВИДЕТЕЛЬСТВО ОБ УПАКОВЫВАНИИ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299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8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7A01C4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00" w:history="1">
        <w:r w:rsidR="00614D52" w:rsidRPr="00CF2E29">
          <w:rPr>
            <w:rStyle w:val="af"/>
            <w:noProof/>
          </w:rPr>
          <w:t>9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СВИДЕТЕЛЬСТВО О ПРИЕМКЕ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00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9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7A01C4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01" w:history="1">
        <w:r w:rsidR="00614D52" w:rsidRPr="00CF2E29">
          <w:rPr>
            <w:rStyle w:val="af"/>
            <w:noProof/>
          </w:rPr>
          <w:t>10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ДВИЖЕНИЕ ИЗДЕЛИЯ ПРИ ЭКСПЛУАТАЦИИ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01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10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7A01C4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02" w:history="1">
        <w:r w:rsidR="00614D52" w:rsidRPr="00CF2E29">
          <w:rPr>
            <w:rStyle w:val="af"/>
            <w:noProof/>
          </w:rPr>
          <w:t>11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УЧЕТ РАБОТЫ ИЗДЕЛИЯ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02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13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7A01C4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03" w:history="1">
        <w:r w:rsidR="00614D52" w:rsidRPr="00CF2E29">
          <w:rPr>
            <w:rStyle w:val="af"/>
            <w:noProof/>
          </w:rPr>
          <w:t>12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УЧЕТ ТЕХНИЧЕСКОГО ОБСЛУЖИВАНИЯ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03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15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7A01C4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04" w:history="1">
        <w:r w:rsidR="00614D52" w:rsidRPr="00CF2E29">
          <w:rPr>
            <w:rStyle w:val="af"/>
            <w:noProof/>
          </w:rPr>
          <w:t>13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УЧЕТ РАБОТЫ ПО БЮЛЛЕТЕНЯМ И УКАЗАНИЯМ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04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16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7A01C4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05" w:history="1">
        <w:r w:rsidR="00614D52" w:rsidRPr="00CF2E29">
          <w:rPr>
            <w:rStyle w:val="af"/>
            <w:noProof/>
          </w:rPr>
          <w:t>14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РАБОТЫ ПРИ ЭКСПЛУАТАЦИИ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05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17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7A01C4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06" w:history="1">
        <w:r w:rsidR="00614D52" w:rsidRPr="00CF2E29">
          <w:rPr>
            <w:rStyle w:val="af"/>
            <w:noProof/>
          </w:rPr>
          <w:t>15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ПОВЕРКА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06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18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7A01C4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07" w:history="1">
        <w:r w:rsidR="00614D52" w:rsidRPr="00CF2E29">
          <w:rPr>
            <w:rStyle w:val="af"/>
            <w:noProof/>
          </w:rPr>
          <w:t>16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СВЕДЕНИЯ О РЕКЛАМАЦИЯХ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07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20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7A01C4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08" w:history="1">
        <w:r w:rsidR="00614D52" w:rsidRPr="00CF2E29">
          <w:rPr>
            <w:rStyle w:val="af"/>
            <w:noProof/>
          </w:rPr>
          <w:t>17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ЛИСТ РЕГИСТРАЦИИ РЕКЛАМАЦИЙ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08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20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7A01C4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09" w:history="1">
        <w:r w:rsidR="00614D52" w:rsidRPr="00CF2E29">
          <w:rPr>
            <w:rStyle w:val="af"/>
            <w:noProof/>
          </w:rPr>
          <w:t>18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СВЕДЕНИЯ О ХРАНЕНИИ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09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22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7A01C4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10" w:history="1">
        <w:r w:rsidR="00614D52" w:rsidRPr="00CF2E29">
          <w:rPr>
            <w:rStyle w:val="af"/>
            <w:noProof/>
          </w:rPr>
          <w:t>19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РЕМОНТ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10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23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7A01C4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11" w:history="1">
        <w:r w:rsidR="00614D52" w:rsidRPr="00CF2E29">
          <w:rPr>
            <w:rStyle w:val="af"/>
            <w:noProof/>
          </w:rPr>
          <w:t>20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ОСОБЫЕ ОТМЕТКИ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11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27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7A01C4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12" w:history="1">
        <w:r w:rsidR="00614D52" w:rsidRPr="00CF2E29">
          <w:rPr>
            <w:rStyle w:val="af"/>
            <w:noProof/>
          </w:rPr>
          <w:t>21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СВЕДЕНИЯ ОБ УТИЛИЗАЦИИ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12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29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7A01C4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13" w:history="1">
        <w:r w:rsidR="00614D52" w:rsidRPr="00CF2E29">
          <w:rPr>
            <w:rStyle w:val="af"/>
            <w:noProof/>
          </w:rPr>
          <w:t>22</w:t>
        </w:r>
        <w:r w:rsidR="00614D5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614D52" w:rsidRPr="00CF2E29">
          <w:rPr>
            <w:rStyle w:val="af"/>
            <w:noProof/>
          </w:rPr>
          <w:t>КОНТРОЛЬ СОСТОЯНИЯ ИЗДЕЛИЯ И ВЕДЕНИЯ ФОРМУЛЯРА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13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30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7A01C4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14" w:history="1">
        <w:r w:rsidR="00614D52" w:rsidRPr="00CF2E29">
          <w:rPr>
            <w:rStyle w:val="af"/>
            <w:noProof/>
          </w:rPr>
          <w:t>ПРИЛОЖЕНИЕ А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14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31</w:t>
        </w:r>
        <w:r w:rsidR="00614D52">
          <w:rPr>
            <w:noProof/>
            <w:webHidden/>
          </w:rPr>
          <w:fldChar w:fldCharType="end"/>
        </w:r>
      </w:hyperlink>
    </w:p>
    <w:p w:rsidR="00614D52" w:rsidRDefault="007A01C4" w:rsidP="0025550B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6306315" w:history="1">
        <w:r w:rsidR="00614D52" w:rsidRPr="00CF2E29">
          <w:rPr>
            <w:rStyle w:val="af"/>
            <w:noProof/>
          </w:rPr>
          <w:t>ПРИЛОЖЕНИЕ Б</w:t>
        </w:r>
        <w:r w:rsidR="00614D52">
          <w:rPr>
            <w:noProof/>
            <w:webHidden/>
          </w:rPr>
          <w:tab/>
        </w:r>
        <w:r w:rsidR="00614D52">
          <w:rPr>
            <w:noProof/>
            <w:webHidden/>
          </w:rPr>
          <w:fldChar w:fldCharType="begin"/>
        </w:r>
        <w:r w:rsidR="00614D52">
          <w:rPr>
            <w:noProof/>
            <w:webHidden/>
          </w:rPr>
          <w:instrText xml:space="preserve"> PAGEREF _Toc86306315 \h </w:instrText>
        </w:r>
        <w:r w:rsidR="00614D52">
          <w:rPr>
            <w:noProof/>
            <w:webHidden/>
          </w:rPr>
        </w:r>
        <w:r w:rsidR="00614D52">
          <w:rPr>
            <w:noProof/>
            <w:webHidden/>
          </w:rPr>
          <w:fldChar w:fldCharType="separate"/>
        </w:r>
        <w:r w:rsidR="00A91847">
          <w:rPr>
            <w:noProof/>
            <w:webHidden/>
          </w:rPr>
          <w:t>32</w:t>
        </w:r>
        <w:r w:rsidR="00614D52">
          <w:rPr>
            <w:noProof/>
            <w:webHidden/>
          </w:rPr>
          <w:fldChar w:fldCharType="end"/>
        </w:r>
      </w:hyperlink>
    </w:p>
    <w:p w:rsidR="00811188" w:rsidRDefault="00811188" w:rsidP="0025550B">
      <w:pPr>
        <w:spacing w:line="360" w:lineRule="auto"/>
      </w:pPr>
      <w:r>
        <w:fldChar w:fldCharType="end"/>
      </w:r>
    </w:p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E3455E" w:rsidRDefault="00E3455E" w:rsidP="00811188"/>
    <w:p w:rsidR="00E3455E" w:rsidRDefault="00E3455E" w:rsidP="00811188"/>
    <w:p w:rsidR="00811188" w:rsidRPr="00CA709E" w:rsidRDefault="00811188" w:rsidP="00811188">
      <w:pPr>
        <w:pStyle w:val="1"/>
        <w:suppressAutoHyphens w:val="0"/>
      </w:pPr>
      <w:bookmarkStart w:id="1" w:name="_Toc86306292"/>
      <w:r w:rsidRPr="00CA709E">
        <w:lastRenderedPageBreak/>
        <w:t>ОБЩИЕ УКАЗАНИЯ</w:t>
      </w:r>
      <w:bookmarkEnd w:id="1"/>
    </w:p>
    <w:p w:rsidR="00811188" w:rsidRDefault="00811188" w:rsidP="00811188">
      <w:pPr>
        <w:jc w:val="center"/>
      </w:pPr>
    </w:p>
    <w:p w:rsidR="008B1618" w:rsidRDefault="008B1618" w:rsidP="00AA2FD4">
      <w:pPr>
        <w:spacing w:line="300" w:lineRule="auto"/>
        <w:ind w:firstLine="709"/>
        <w:jc w:val="both"/>
      </w:pPr>
      <w:r>
        <w:t>1.1</w:t>
      </w:r>
      <w:r>
        <w:rPr>
          <w:b/>
        </w:rPr>
        <w:tab/>
      </w:r>
      <w:r>
        <w:t xml:space="preserve">Перед эксплуатацией рабочего эталона для поверки измерительных антенн </w:t>
      </w:r>
      <w:r w:rsidR="002D03CB">
        <w:t>П1-139/5</w:t>
      </w:r>
      <w:r>
        <w:t xml:space="preserve"> (далее – рабочий эталон </w:t>
      </w:r>
      <w:r w:rsidR="002D03CB">
        <w:t>П1-139/5</w:t>
      </w:r>
      <w:r>
        <w:t xml:space="preserve">) необходимо ознакомиться с руководством по эксплуатации рабочего эталона </w:t>
      </w:r>
      <w:r w:rsidR="002D03CB">
        <w:t>П1-139/5</w:t>
      </w:r>
      <w:r>
        <w:t>.</w:t>
      </w:r>
    </w:p>
    <w:p w:rsidR="008B1618" w:rsidRDefault="008B1618" w:rsidP="00AA2FD4">
      <w:pPr>
        <w:numPr>
          <w:ilvl w:val="1"/>
          <w:numId w:val="20"/>
        </w:numPr>
        <w:suppressAutoHyphens w:val="0"/>
        <w:spacing w:line="300" w:lineRule="auto"/>
        <w:ind w:left="0" w:firstLine="709"/>
        <w:jc w:val="both"/>
      </w:pPr>
      <w:r>
        <w:t xml:space="preserve">Формуляр должен постоянно находиться с рабочим эталоном </w:t>
      </w:r>
      <w:r w:rsidR="002D03CB">
        <w:t>П1-139/5</w:t>
      </w:r>
      <w:r>
        <w:t>.</w:t>
      </w:r>
    </w:p>
    <w:p w:rsidR="008B1618" w:rsidRDefault="008B1618" w:rsidP="00AA2FD4">
      <w:pPr>
        <w:numPr>
          <w:ilvl w:val="1"/>
          <w:numId w:val="20"/>
        </w:numPr>
        <w:suppressAutoHyphens w:val="0"/>
        <w:spacing w:line="300" w:lineRule="auto"/>
        <w:ind w:left="0" w:firstLine="709"/>
        <w:jc w:val="both"/>
      </w:pPr>
      <w:r>
        <w:t>Все записи в формуляре (ФО) делаются только чернилами, отчетливо и аккуратно. При записи в ФО не допускаются записи карандашом, смывающимися чернилами и подчистки. Неправильная запись должна быть аккуратно зачеркнута, вместо нее записана новая, заверяемая ответственным лицом. После подписи проставляют фамилию и инициалы ответственного лица (вместо подписи допускается проставлять личный штамп исполнителя).</w:t>
      </w:r>
    </w:p>
    <w:p w:rsidR="008B1618" w:rsidRDefault="008B1618" w:rsidP="00AA2FD4">
      <w:pPr>
        <w:numPr>
          <w:ilvl w:val="1"/>
          <w:numId w:val="20"/>
        </w:numPr>
        <w:suppressAutoHyphens w:val="0"/>
        <w:spacing w:line="300" w:lineRule="auto"/>
        <w:ind w:left="0" w:firstLine="709"/>
        <w:jc w:val="both"/>
      </w:pPr>
      <w:r>
        <w:t>Учет работы производят в тех же единицах, что и ресурс работы.</w:t>
      </w:r>
    </w:p>
    <w:p w:rsidR="008B1618" w:rsidRDefault="008B1618" w:rsidP="00AA2FD4">
      <w:pPr>
        <w:spacing w:line="300" w:lineRule="auto"/>
        <w:ind w:firstLine="709"/>
        <w:jc w:val="both"/>
      </w:pPr>
      <w:r>
        <w:t>1.5</w:t>
      </w:r>
      <w:r>
        <w:tab/>
        <w:t xml:space="preserve">При передаче рабочего эталона </w:t>
      </w:r>
      <w:r w:rsidR="002D03CB">
        <w:t>П1-139/5</w:t>
      </w:r>
      <w:r>
        <w:t xml:space="preserve"> на другое предприятие суммирующие записи по наработке заверяют печатью предприятия, передающего рабочий эталон </w:t>
      </w:r>
      <w:r w:rsidR="002D03CB">
        <w:t>П1-139/5</w:t>
      </w:r>
      <w:r>
        <w:t>.</w:t>
      </w:r>
    </w:p>
    <w:p w:rsidR="00811188" w:rsidRDefault="00811188" w:rsidP="00811188">
      <w:pPr>
        <w:ind w:firstLine="709"/>
        <w:jc w:val="both"/>
      </w:pPr>
    </w:p>
    <w:p w:rsidR="00811188" w:rsidRPr="00E64E89" w:rsidRDefault="00811188" w:rsidP="00811188">
      <w:pPr>
        <w:pStyle w:val="1"/>
        <w:suppressAutoHyphens w:val="0"/>
      </w:pPr>
      <w:bookmarkStart w:id="2" w:name="_Toc86306293"/>
      <w:r w:rsidRPr="00E64E89">
        <w:t>ОСНОВНЫЕ СВЕДЕНИЯ ОБ ИЗДЕЛИИ</w:t>
      </w:r>
      <w:bookmarkEnd w:id="2"/>
    </w:p>
    <w:p w:rsidR="00811188" w:rsidRDefault="00811188" w:rsidP="00811188">
      <w:pPr>
        <w:spacing w:line="300" w:lineRule="auto"/>
        <w:ind w:left="142"/>
        <w:jc w:val="center"/>
      </w:pPr>
    </w:p>
    <w:p w:rsidR="00811188" w:rsidRDefault="008B1618" w:rsidP="00552DBE">
      <w:pPr>
        <w:numPr>
          <w:ilvl w:val="1"/>
          <w:numId w:val="15"/>
        </w:numPr>
        <w:tabs>
          <w:tab w:val="clear" w:pos="709"/>
        </w:tabs>
        <w:suppressAutoHyphens w:val="0"/>
        <w:spacing w:line="300" w:lineRule="auto"/>
        <w:jc w:val="both"/>
      </w:pPr>
      <w:r>
        <w:t xml:space="preserve">Наименование: рабочий эталон для поверки измерительных антенн </w:t>
      </w:r>
      <w:r w:rsidR="002D03CB">
        <w:t>П1-139/5</w:t>
      </w:r>
    </w:p>
    <w:p w:rsidR="008B1618" w:rsidRDefault="008B1618" w:rsidP="00552DBE">
      <w:pPr>
        <w:spacing w:line="300" w:lineRule="auto"/>
        <w:ind w:firstLine="709"/>
        <w:jc w:val="both"/>
      </w:pPr>
      <w:r>
        <w:t>2.2</w:t>
      </w:r>
      <w:r>
        <w:tab/>
        <w:t xml:space="preserve">Обозначение: </w:t>
      </w:r>
      <w:r w:rsidR="002D03CB">
        <w:t>КНПР.464316.021-01</w:t>
      </w:r>
      <w:r>
        <w:t xml:space="preserve"> ТУ.</w:t>
      </w:r>
    </w:p>
    <w:p w:rsidR="008B1618" w:rsidRDefault="008B1618" w:rsidP="00552DBE">
      <w:pPr>
        <w:spacing w:line="300" w:lineRule="auto"/>
        <w:ind w:firstLine="709"/>
        <w:jc w:val="both"/>
      </w:pPr>
      <w:r>
        <w:t>2.3</w:t>
      </w:r>
      <w:r>
        <w:tab/>
      </w:r>
      <w:r w:rsidRPr="00174D39">
        <w:t xml:space="preserve">Изготовитель: </w:t>
      </w:r>
      <w:r>
        <w:t>АО «СКАРД - Электроникс».</w:t>
      </w:r>
    </w:p>
    <w:p w:rsidR="008B1618" w:rsidRDefault="008B1618" w:rsidP="00552DBE">
      <w:pPr>
        <w:spacing w:line="300" w:lineRule="auto"/>
        <w:ind w:firstLine="709"/>
        <w:jc w:val="both"/>
      </w:pPr>
      <w:r>
        <w:t>2.4</w:t>
      </w:r>
      <w:r>
        <w:tab/>
        <w:t>Адрес предприятия – изготовителя: Россия, г. Курск, ул. К. Маркса 70Б, тел./факс 8(4712) 39-06-32.</w:t>
      </w:r>
    </w:p>
    <w:p w:rsidR="000B30FC" w:rsidRPr="000B30FC" w:rsidRDefault="008B1618" w:rsidP="000B30FC">
      <w:pPr>
        <w:spacing w:line="300" w:lineRule="auto"/>
        <w:ind w:firstLine="709"/>
        <w:jc w:val="both"/>
        <w:rPr>
          <w:u w:val="single"/>
        </w:rPr>
      </w:pPr>
      <w:r>
        <w:t>2.5</w:t>
      </w:r>
      <w:r>
        <w:tab/>
        <w:t xml:space="preserve">Дата изготовления изделия: </w:t>
      </w:r>
      <w:r w:rsidR="007E13B5">
        <w:rPr>
          <w:u w:val="single"/>
        </w:rPr>
        <w:t>16 марта 2022</w:t>
      </w:r>
      <w:r w:rsidR="000B30FC">
        <w:rPr>
          <w:u w:val="single"/>
        </w:rPr>
        <w:t xml:space="preserve"> г.</w:t>
      </w:r>
    </w:p>
    <w:p w:rsidR="000B30FC" w:rsidRPr="000B30FC" w:rsidRDefault="008B1618" w:rsidP="00552DBE">
      <w:pPr>
        <w:spacing w:line="300" w:lineRule="auto"/>
        <w:ind w:firstLine="709"/>
        <w:jc w:val="both"/>
        <w:rPr>
          <w:u w:val="single"/>
        </w:rPr>
      </w:pPr>
      <w:r>
        <w:t>2.6</w:t>
      </w:r>
      <w:r>
        <w:tab/>
        <w:t xml:space="preserve">Заводской номер изделия: </w:t>
      </w:r>
      <w:r w:rsidR="00C82526">
        <w:rPr>
          <w:u w:val="single"/>
        </w:rPr>
        <w:t>150721986</w:t>
      </w:r>
      <w:r w:rsidR="000B30FC">
        <w:rPr>
          <w:u w:val="single"/>
        </w:rPr>
        <w:t>.</w:t>
      </w:r>
    </w:p>
    <w:p w:rsidR="008B1618" w:rsidRDefault="008B1618" w:rsidP="00552DBE">
      <w:pPr>
        <w:spacing w:line="300" w:lineRule="auto"/>
        <w:ind w:firstLine="709"/>
        <w:jc w:val="both"/>
        <w:rPr>
          <w:sz w:val="28"/>
        </w:rPr>
      </w:pPr>
      <w:r>
        <w:t>2.7</w:t>
      </w:r>
      <w:r>
        <w:tab/>
        <w:t xml:space="preserve">Рабочий эталон для поверки измерительных антенн </w:t>
      </w:r>
      <w:r w:rsidR="002D03CB">
        <w:t>П1-139/5</w:t>
      </w:r>
      <w:r>
        <w:t xml:space="preserve"> внесён в </w:t>
      </w:r>
      <w:r w:rsidRPr="004C2761">
        <w:t>Федеральный информационный фонд по обеспечению единства измерений, регистрационный номер</w:t>
      </w:r>
      <w:r w:rsidRPr="004C2761">
        <w:rPr>
          <w:sz w:val="28"/>
        </w:rPr>
        <w:t xml:space="preserve"> </w:t>
      </w:r>
      <w:r w:rsidR="00552DBE" w:rsidRPr="002D4B42">
        <w:rPr>
          <w:u w:val="single"/>
        </w:rPr>
        <w:t>79452-20</w:t>
      </w:r>
      <w:r w:rsidR="00552DBE">
        <w:t xml:space="preserve"> и допущен к применению в Российской Ф</w:t>
      </w:r>
      <w:r w:rsidR="00552DBE" w:rsidRPr="00224F42">
        <w:t>едерации.</w:t>
      </w:r>
    </w:p>
    <w:p w:rsidR="003961A0" w:rsidRPr="00B707DB" w:rsidRDefault="003961A0" w:rsidP="003961A0">
      <w:pPr>
        <w:pStyle w:val="a6"/>
        <w:numPr>
          <w:ilvl w:val="1"/>
          <w:numId w:val="21"/>
        </w:numPr>
        <w:tabs>
          <w:tab w:val="clear" w:pos="2517"/>
        </w:tabs>
        <w:suppressAutoHyphens w:val="0"/>
        <w:spacing w:line="300" w:lineRule="auto"/>
        <w:ind w:left="0" w:firstLine="709"/>
        <w:jc w:val="both"/>
      </w:pPr>
      <w:r w:rsidRPr="00B707DB">
        <w:t xml:space="preserve">Сертификат соответствия №  ВР 31.1.15991-2022 выданный СДС «Военный Регистр», ОССМК ООО «Центр инноваций и сертификации» удостоверяет, что СМК АО «СКАРД - Электроникс» соответствует требованиям ГОСТ </w:t>
      </w:r>
      <w:proofErr w:type="gramStart"/>
      <w:r w:rsidRPr="00B707DB">
        <w:t>Р</w:t>
      </w:r>
      <w:proofErr w:type="gramEnd"/>
      <w:r w:rsidRPr="00B707DB">
        <w:t xml:space="preserve"> ИСО 9001-2015 и ГОСТ РВ 0015-002-2020 применительно к разработке, производству и ремонту вооружения и военной техники; закупке, хранению и поставке продукции. Срок действия </w:t>
      </w:r>
      <w:r>
        <w:t xml:space="preserve">настоящего </w:t>
      </w:r>
      <w:r w:rsidRPr="00B707DB">
        <w:t>сертификата до 04.04.2025 г.</w:t>
      </w:r>
    </w:p>
    <w:p w:rsidR="00811188" w:rsidRDefault="00811188" w:rsidP="00811188">
      <w:pPr>
        <w:tabs>
          <w:tab w:val="left" w:pos="1134"/>
        </w:tabs>
        <w:spacing w:line="300" w:lineRule="auto"/>
        <w:ind w:left="142" w:firstLine="567"/>
      </w:pPr>
    </w:p>
    <w:p w:rsidR="00811188" w:rsidRPr="00E64E89" w:rsidRDefault="00811188" w:rsidP="00811188">
      <w:pPr>
        <w:pStyle w:val="1"/>
        <w:suppressAutoHyphens w:val="0"/>
      </w:pPr>
      <w:bookmarkStart w:id="3" w:name="_Toc86306294"/>
      <w:r w:rsidRPr="00E64E89">
        <w:t>ОСНОВНЫЕ ТЕХНИЧЕСКИЕ ДАННЫЕ</w:t>
      </w:r>
      <w:bookmarkEnd w:id="3"/>
    </w:p>
    <w:p w:rsidR="00811188" w:rsidRDefault="00811188" w:rsidP="00811188">
      <w:pPr>
        <w:rPr>
          <w:b/>
        </w:rPr>
      </w:pPr>
    </w:p>
    <w:p w:rsidR="00811188" w:rsidRDefault="00811188" w:rsidP="00811188">
      <w:pPr>
        <w:numPr>
          <w:ilvl w:val="1"/>
          <w:numId w:val="14"/>
        </w:numPr>
        <w:suppressAutoHyphens w:val="0"/>
        <w:ind w:hanging="92"/>
        <w:jc w:val="both"/>
      </w:pPr>
      <w:r>
        <w:t xml:space="preserve"> Основные технические данные приведены в таблице 1.</w:t>
      </w:r>
    </w:p>
    <w:p w:rsidR="00811188" w:rsidRDefault="00811188" w:rsidP="00811188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1 – Основные технические данные</w:t>
      </w:r>
    </w:p>
    <w:tbl>
      <w:tblPr>
        <w:tblW w:w="99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48"/>
        <w:gridCol w:w="3875"/>
      </w:tblGrid>
      <w:tr w:rsidR="00811188" w:rsidRPr="00890B75" w:rsidTr="008B1618">
        <w:trPr>
          <w:trHeight w:val="309"/>
          <w:tblHeader/>
        </w:trPr>
        <w:tc>
          <w:tcPr>
            <w:tcW w:w="6048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811188" w:rsidRPr="00890B75" w:rsidRDefault="00811188" w:rsidP="00811188">
            <w:pPr>
              <w:shd w:val="clear" w:color="auto" w:fill="FFFFFF"/>
              <w:ind w:left="567" w:hanging="425"/>
              <w:jc w:val="center"/>
              <w:rPr>
                <w:sz w:val="28"/>
                <w:szCs w:val="28"/>
              </w:rPr>
            </w:pPr>
            <w:r w:rsidRPr="00890B75">
              <w:rPr>
                <w:bCs/>
                <w:color w:val="000000"/>
                <w:spacing w:val="-2"/>
                <w:sz w:val="28"/>
                <w:szCs w:val="28"/>
              </w:rPr>
              <w:t>Наименование параметра</w:t>
            </w:r>
          </w:p>
        </w:tc>
        <w:tc>
          <w:tcPr>
            <w:tcW w:w="3875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811188" w:rsidRPr="00890B75" w:rsidRDefault="00811188" w:rsidP="00811188">
            <w:pPr>
              <w:shd w:val="clear" w:color="auto" w:fill="FFFFFF"/>
              <w:spacing w:line="260" w:lineRule="exact"/>
              <w:ind w:left="62" w:right="85"/>
              <w:jc w:val="center"/>
              <w:rPr>
                <w:sz w:val="28"/>
                <w:szCs w:val="28"/>
              </w:rPr>
            </w:pPr>
            <w:r w:rsidRPr="00890B75">
              <w:rPr>
                <w:bCs/>
                <w:color w:val="000000"/>
                <w:spacing w:val="-2"/>
                <w:sz w:val="28"/>
                <w:szCs w:val="28"/>
              </w:rPr>
              <w:t xml:space="preserve">Значение </w:t>
            </w:r>
          </w:p>
        </w:tc>
      </w:tr>
      <w:tr w:rsidR="00811188" w:rsidRPr="008B5DF8" w:rsidTr="008B1618">
        <w:tc>
          <w:tcPr>
            <w:tcW w:w="6048" w:type="dxa"/>
            <w:tcBorders>
              <w:top w:val="double" w:sz="4" w:space="0" w:color="auto"/>
            </w:tcBorders>
            <w:shd w:val="clear" w:color="auto" w:fill="auto"/>
          </w:tcPr>
          <w:p w:rsidR="00811188" w:rsidRPr="00056095" w:rsidRDefault="00811188" w:rsidP="00811188">
            <w:pPr>
              <w:tabs>
                <w:tab w:val="left" w:pos="1180"/>
              </w:tabs>
            </w:pPr>
            <w:r w:rsidRPr="00056095">
              <w:t>Диапазон частот, ГГц</w:t>
            </w:r>
          </w:p>
        </w:tc>
        <w:tc>
          <w:tcPr>
            <w:tcW w:w="3875" w:type="dxa"/>
            <w:tcBorders>
              <w:top w:val="double" w:sz="4" w:space="0" w:color="auto"/>
            </w:tcBorders>
            <w:shd w:val="clear" w:color="auto" w:fill="auto"/>
          </w:tcPr>
          <w:p w:rsidR="00811188" w:rsidRPr="00056095" w:rsidRDefault="00811188" w:rsidP="00811188">
            <w:pPr>
              <w:tabs>
                <w:tab w:val="left" w:pos="1180"/>
              </w:tabs>
              <w:jc w:val="center"/>
            </w:pPr>
            <w:r w:rsidRPr="00056095">
              <w:t xml:space="preserve">от </w:t>
            </w:r>
            <w:r w:rsidR="002D03CB">
              <w:t>18,0</w:t>
            </w:r>
            <w:r w:rsidR="001F5740">
              <w:t xml:space="preserve"> </w:t>
            </w:r>
            <w:r w:rsidRPr="00056095">
              <w:t xml:space="preserve">до </w:t>
            </w:r>
            <w:r w:rsidR="002D03CB">
              <w:t>26,5</w:t>
            </w:r>
          </w:p>
        </w:tc>
      </w:tr>
      <w:tr w:rsidR="00811188" w:rsidRPr="008B5DF8" w:rsidTr="008B1618">
        <w:trPr>
          <w:trHeight w:val="122"/>
        </w:trPr>
        <w:tc>
          <w:tcPr>
            <w:tcW w:w="6048" w:type="dxa"/>
            <w:shd w:val="clear" w:color="auto" w:fill="auto"/>
            <w:vAlign w:val="center"/>
          </w:tcPr>
          <w:p w:rsidR="00811188" w:rsidRPr="00056095" w:rsidRDefault="00811188" w:rsidP="00811188">
            <w:pPr>
              <w:jc w:val="both"/>
            </w:pPr>
            <w:r w:rsidRPr="00056095">
              <w:t>КСВН входа антенны, не более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056095" w:rsidRDefault="00811188" w:rsidP="00811188">
            <w:pPr>
              <w:jc w:val="center"/>
            </w:pPr>
            <w:r>
              <w:t>1</w:t>
            </w:r>
            <w:r w:rsidRPr="00056095">
              <w:t>,5</w:t>
            </w:r>
          </w:p>
        </w:tc>
      </w:tr>
      <w:tr w:rsidR="00AD48E7" w:rsidRPr="008B5DF8" w:rsidTr="00110492">
        <w:trPr>
          <w:trHeight w:val="122"/>
        </w:trPr>
        <w:tc>
          <w:tcPr>
            <w:tcW w:w="6048" w:type="dxa"/>
            <w:shd w:val="clear" w:color="auto" w:fill="auto"/>
          </w:tcPr>
          <w:p w:rsidR="00AD48E7" w:rsidRDefault="00AD48E7" w:rsidP="00110492">
            <w:pPr>
              <w:tabs>
                <w:tab w:val="left" w:pos="1180"/>
              </w:tabs>
            </w:pPr>
            <w: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AD48E7" w:rsidRDefault="00AD48E7" w:rsidP="00110492">
            <w:pPr>
              <w:tabs>
                <w:tab w:val="left" w:pos="1180"/>
              </w:tabs>
              <w:jc w:val="center"/>
            </w:pPr>
            <w:r>
              <w:t>±7,0</w:t>
            </w:r>
          </w:p>
        </w:tc>
      </w:tr>
      <w:tr w:rsidR="00811188" w:rsidRPr="008B5DF8" w:rsidTr="008B1618">
        <w:tc>
          <w:tcPr>
            <w:tcW w:w="6048" w:type="dxa"/>
            <w:shd w:val="clear" w:color="auto" w:fill="auto"/>
            <w:vAlign w:val="center"/>
          </w:tcPr>
          <w:p w:rsidR="00811188" w:rsidRPr="00056095" w:rsidRDefault="00811188" w:rsidP="00811188">
            <w:pPr>
              <w:jc w:val="both"/>
            </w:pPr>
            <w:r>
              <w:t>Поляризация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056095" w:rsidRDefault="00811188" w:rsidP="00811188">
            <w:pPr>
              <w:jc w:val="center"/>
            </w:pPr>
            <w:r>
              <w:t>Линейная</w:t>
            </w:r>
          </w:p>
        </w:tc>
      </w:tr>
      <w:tr w:rsidR="00AD48E7" w:rsidRPr="008B5DF8" w:rsidTr="008B1618">
        <w:tc>
          <w:tcPr>
            <w:tcW w:w="6048" w:type="dxa"/>
            <w:shd w:val="clear" w:color="auto" w:fill="auto"/>
            <w:vAlign w:val="center"/>
          </w:tcPr>
          <w:p w:rsidR="00AD48E7" w:rsidRPr="000958FC" w:rsidRDefault="00AD48E7" w:rsidP="00110492">
            <w:pPr>
              <w:jc w:val="both"/>
            </w:pPr>
            <w:r>
              <w:lastRenderedPageBreak/>
              <w:t xml:space="preserve">Относительный уровень </w:t>
            </w:r>
            <w:proofErr w:type="spellStart"/>
            <w:r>
              <w:t>кроссполяризационной</w:t>
            </w:r>
            <w:proofErr w:type="spellEnd"/>
            <w:r>
              <w:t xml:space="preserve"> составляющей, дБ, не более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AD48E7" w:rsidRDefault="00AD48E7" w:rsidP="00110492">
            <w:pPr>
              <w:jc w:val="center"/>
            </w:pPr>
            <w:r>
              <w:t>–25</w:t>
            </w:r>
            <w:r w:rsidR="002655E4">
              <w:t>,0</w:t>
            </w:r>
          </w:p>
        </w:tc>
      </w:tr>
      <w:tr w:rsidR="00811188" w:rsidRPr="008B5DF8" w:rsidTr="008B1618">
        <w:tc>
          <w:tcPr>
            <w:tcW w:w="6048" w:type="dxa"/>
            <w:shd w:val="clear" w:color="auto" w:fill="auto"/>
            <w:vAlign w:val="center"/>
          </w:tcPr>
          <w:p w:rsidR="00811188" w:rsidRPr="00BE77A1" w:rsidRDefault="00811188" w:rsidP="00811188">
            <w:r w:rsidRPr="00BE77A1">
              <w:t>Коэффициент усиления антенн в диапазоне рабочих частот</w:t>
            </w:r>
            <w:r>
              <w:t>, дБ,</w:t>
            </w:r>
            <w:r w:rsidRPr="00BE77A1">
              <w:t xml:space="preserve"> не менее: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056095" w:rsidRDefault="002655E4" w:rsidP="00811188">
            <w:pPr>
              <w:jc w:val="center"/>
            </w:pPr>
            <w:r>
              <w:t>2</w:t>
            </w:r>
            <w:r w:rsidR="001F5740">
              <w:t>3</w:t>
            </w:r>
            <w:r w:rsidR="00811188">
              <w:t>,0</w:t>
            </w:r>
          </w:p>
        </w:tc>
      </w:tr>
      <w:tr w:rsidR="00811188" w:rsidRPr="008B5DF8" w:rsidTr="008B1618">
        <w:tc>
          <w:tcPr>
            <w:tcW w:w="6048" w:type="dxa"/>
            <w:shd w:val="clear" w:color="auto" w:fill="auto"/>
          </w:tcPr>
          <w:p w:rsidR="00811188" w:rsidRPr="00056095" w:rsidRDefault="00811188" w:rsidP="00811188">
            <w:pPr>
              <w:tabs>
                <w:tab w:val="left" w:pos="1180"/>
              </w:tabs>
            </w:pPr>
            <w:r>
              <w:t>Тип СВЧ соединителя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C82526" w:rsidRDefault="00C82526" w:rsidP="00811188">
            <w:pPr>
              <w:tabs>
                <w:tab w:val="left" w:pos="1180"/>
              </w:tabs>
              <w:jc w:val="center"/>
            </w:pPr>
            <w:r>
              <w:t>К</w:t>
            </w:r>
          </w:p>
        </w:tc>
      </w:tr>
      <w:tr w:rsidR="00811188" w:rsidRPr="008B5DF8" w:rsidTr="008B1618">
        <w:tc>
          <w:tcPr>
            <w:tcW w:w="6048" w:type="dxa"/>
            <w:shd w:val="clear" w:color="auto" w:fill="auto"/>
            <w:vAlign w:val="bottom"/>
          </w:tcPr>
          <w:p w:rsidR="00811188" w:rsidRPr="00D07B49" w:rsidRDefault="00811188" w:rsidP="00811188">
            <w:pPr>
              <w:shd w:val="clear" w:color="auto" w:fill="FFFFFF"/>
              <w:tabs>
                <w:tab w:val="left" w:pos="5373"/>
                <w:tab w:val="left" w:pos="5440"/>
              </w:tabs>
              <w:ind w:left="5"/>
            </w:pPr>
            <w:r>
              <w:t>Стандарт присоединительного</w:t>
            </w:r>
            <w:r w:rsidRPr="00731D0F">
              <w:t xml:space="preserve"> фланца</w:t>
            </w:r>
          </w:p>
        </w:tc>
        <w:tc>
          <w:tcPr>
            <w:tcW w:w="3875" w:type="dxa"/>
            <w:shd w:val="clear" w:color="auto" w:fill="auto"/>
            <w:vAlign w:val="bottom"/>
          </w:tcPr>
          <w:p w:rsidR="00811188" w:rsidRDefault="002D03CB" w:rsidP="00811188">
            <w:pPr>
              <w:shd w:val="clear" w:color="auto" w:fill="FFFFFF"/>
              <w:jc w:val="center"/>
              <w:rPr>
                <w:color w:val="000000"/>
              </w:rPr>
            </w:pPr>
            <w:r w:rsidRPr="00751945">
              <w:rPr>
                <w:color w:val="000000"/>
                <w:lang w:val="en-US"/>
              </w:rPr>
              <w:t>WR</w:t>
            </w:r>
            <w:r w:rsidRPr="00751945">
              <w:rPr>
                <w:color w:val="000000"/>
              </w:rPr>
              <w:t>-</w:t>
            </w:r>
            <w:r>
              <w:rPr>
                <w:color w:val="000000"/>
              </w:rPr>
              <w:t xml:space="preserve">42 </w:t>
            </w:r>
            <w:r w:rsidRPr="00751945">
              <w:rPr>
                <w:color w:val="000000"/>
              </w:rPr>
              <w:t>(</w:t>
            </w:r>
            <w:r w:rsidRPr="00A77B39">
              <w:rPr>
                <w:color w:val="000000"/>
              </w:rPr>
              <w:t>сечение 10,668×4,318 мм</w:t>
            </w:r>
            <w:r>
              <w:t>)</w:t>
            </w:r>
          </w:p>
        </w:tc>
      </w:tr>
      <w:tr w:rsidR="008B1618" w:rsidRPr="008B5DF8" w:rsidTr="002655E4">
        <w:tc>
          <w:tcPr>
            <w:tcW w:w="6048" w:type="dxa"/>
            <w:shd w:val="clear" w:color="auto" w:fill="auto"/>
          </w:tcPr>
          <w:p w:rsidR="008B1618" w:rsidRPr="000958FC" w:rsidRDefault="008B1618" w:rsidP="00110492">
            <w:pPr>
              <w:autoSpaceDE w:val="0"/>
              <w:autoSpaceDN w:val="0"/>
              <w:adjustRightInd w:val="0"/>
            </w:pPr>
            <w:r>
              <w:t>Габаритные размеры</w:t>
            </w:r>
            <w:r>
              <w:rPr>
                <w:color w:val="000000"/>
                <w:spacing w:val="4"/>
              </w:rPr>
              <w:t>,</w:t>
            </w:r>
            <w:r w:rsidRPr="000958FC">
              <w:t xml:space="preserve"> мм, не более</w:t>
            </w:r>
            <w:r>
              <w:t>:</w:t>
            </w:r>
          </w:p>
        </w:tc>
        <w:tc>
          <w:tcPr>
            <w:tcW w:w="3875" w:type="dxa"/>
            <w:shd w:val="clear" w:color="auto" w:fill="auto"/>
            <w:vAlign w:val="bottom"/>
          </w:tcPr>
          <w:p w:rsidR="008B1618" w:rsidRPr="00774ABD" w:rsidRDefault="002D03CB" w:rsidP="002655E4">
            <w:pPr>
              <w:jc w:val="center"/>
            </w:pPr>
            <w:r>
              <w:t>300</w:t>
            </w:r>
            <w:r w:rsidRPr="000C0FB3">
              <w:t>,0</w:t>
            </w:r>
            <w:r w:rsidRPr="000C0FB3">
              <w:rPr>
                <w:color w:val="000000"/>
                <w:spacing w:val="4"/>
              </w:rPr>
              <w:t>×</w:t>
            </w:r>
            <w:r w:rsidRPr="000C0FB3">
              <w:t>102,0</w:t>
            </w:r>
            <w:r w:rsidRPr="000C0FB3">
              <w:rPr>
                <w:color w:val="000000"/>
                <w:spacing w:val="4"/>
              </w:rPr>
              <w:t>×</w:t>
            </w:r>
            <w:r w:rsidRPr="000C0FB3">
              <w:t>77,0</w:t>
            </w:r>
          </w:p>
        </w:tc>
      </w:tr>
      <w:tr w:rsidR="008B1618" w:rsidRPr="008B5DF8" w:rsidTr="008B1618">
        <w:tc>
          <w:tcPr>
            <w:tcW w:w="6048" w:type="dxa"/>
            <w:shd w:val="clear" w:color="auto" w:fill="auto"/>
          </w:tcPr>
          <w:p w:rsidR="008B1618" w:rsidRDefault="008B1618" w:rsidP="00110492">
            <w:pPr>
              <w:tabs>
                <w:tab w:val="left" w:pos="1180"/>
              </w:tabs>
            </w:pPr>
            <w:r>
              <w:t>Масса антенны, г, не более</w:t>
            </w:r>
          </w:p>
        </w:tc>
        <w:tc>
          <w:tcPr>
            <w:tcW w:w="3875" w:type="dxa"/>
            <w:shd w:val="clear" w:color="auto" w:fill="auto"/>
          </w:tcPr>
          <w:p w:rsidR="008B1618" w:rsidRPr="00B358E2" w:rsidRDefault="002D03CB" w:rsidP="00110492">
            <w:pPr>
              <w:tabs>
                <w:tab w:val="left" w:pos="1180"/>
              </w:tabs>
              <w:jc w:val="center"/>
            </w:pPr>
            <w:r w:rsidRPr="00126887">
              <w:t>72</w:t>
            </w:r>
            <w:r>
              <w:t>0,0</w:t>
            </w:r>
          </w:p>
        </w:tc>
      </w:tr>
    </w:tbl>
    <w:p w:rsidR="00811188" w:rsidRDefault="00811188" w:rsidP="00811188">
      <w:pPr>
        <w:shd w:val="clear" w:color="auto" w:fill="FFFFFF"/>
        <w:ind w:firstLine="709"/>
        <w:jc w:val="both"/>
        <w:rPr>
          <w:sz w:val="22"/>
          <w:szCs w:val="22"/>
        </w:rPr>
      </w:pPr>
      <w:r w:rsidRPr="008C0910">
        <w:rPr>
          <w:spacing w:val="24"/>
          <w:sz w:val="22"/>
          <w:szCs w:val="22"/>
        </w:rPr>
        <w:t>Примечание:</w:t>
      </w:r>
      <w:r w:rsidRPr="008C0910">
        <w:rPr>
          <w:sz w:val="22"/>
          <w:szCs w:val="22"/>
        </w:rPr>
        <w:t xml:space="preserve"> 1)</w:t>
      </w:r>
      <w:r>
        <w:rPr>
          <w:sz w:val="22"/>
          <w:szCs w:val="22"/>
        </w:rPr>
        <w:t>.</w:t>
      </w:r>
      <w:r w:rsidRPr="008C0910">
        <w:rPr>
          <w:sz w:val="22"/>
          <w:szCs w:val="22"/>
        </w:rPr>
        <w:t xml:space="preserve"> Коэффициент усиления </w:t>
      </w:r>
      <w:r w:rsidR="00AD48E7">
        <w:rPr>
          <w:sz w:val="22"/>
          <w:szCs w:val="22"/>
        </w:rPr>
        <w:t>рабочего эталона</w:t>
      </w:r>
      <w:r w:rsidRPr="008C0910">
        <w:rPr>
          <w:sz w:val="22"/>
          <w:szCs w:val="22"/>
        </w:rPr>
        <w:t xml:space="preserve"> для заданной частоты определяется по таблице (приложение </w:t>
      </w:r>
      <w:r>
        <w:rPr>
          <w:sz w:val="22"/>
          <w:szCs w:val="22"/>
        </w:rPr>
        <w:t>Б</w:t>
      </w:r>
      <w:r w:rsidRPr="008C0910">
        <w:rPr>
          <w:sz w:val="22"/>
          <w:szCs w:val="22"/>
        </w:rPr>
        <w:t xml:space="preserve">), либо по графику (приложение </w:t>
      </w:r>
      <w:r>
        <w:rPr>
          <w:sz w:val="22"/>
          <w:szCs w:val="22"/>
        </w:rPr>
        <w:t>А</w:t>
      </w:r>
      <w:r w:rsidRPr="008C0910">
        <w:rPr>
          <w:sz w:val="22"/>
          <w:szCs w:val="22"/>
        </w:rPr>
        <w:t xml:space="preserve">), придаваемым к </w:t>
      </w:r>
      <w:r w:rsidR="00AD48E7">
        <w:rPr>
          <w:sz w:val="22"/>
          <w:szCs w:val="22"/>
        </w:rPr>
        <w:t>рабочему эталону</w:t>
      </w:r>
      <w:r w:rsidRPr="008C0910">
        <w:rPr>
          <w:sz w:val="22"/>
          <w:szCs w:val="22"/>
        </w:rPr>
        <w:t>, и может уточняться в процессе эксплуатации по</w:t>
      </w:r>
      <w:r>
        <w:rPr>
          <w:sz w:val="22"/>
          <w:szCs w:val="22"/>
        </w:rPr>
        <w:t xml:space="preserve"> результатам периодической </w:t>
      </w:r>
      <w:r w:rsidRPr="008C0910">
        <w:rPr>
          <w:sz w:val="22"/>
          <w:szCs w:val="22"/>
        </w:rPr>
        <w:t>калибровки. 2)</w:t>
      </w:r>
      <w:r>
        <w:rPr>
          <w:sz w:val="22"/>
          <w:szCs w:val="22"/>
        </w:rPr>
        <w:t>.</w:t>
      </w:r>
      <w:r w:rsidRPr="008C0910">
        <w:rPr>
          <w:sz w:val="22"/>
          <w:szCs w:val="22"/>
        </w:rPr>
        <w:t xml:space="preserve"> Значения коэффициента усиле</w:t>
      </w:r>
      <w:r>
        <w:rPr>
          <w:sz w:val="22"/>
          <w:szCs w:val="22"/>
        </w:rPr>
        <w:t xml:space="preserve">ния </w:t>
      </w:r>
      <w:r w:rsidR="00AD48E7">
        <w:rPr>
          <w:sz w:val="22"/>
          <w:szCs w:val="22"/>
        </w:rPr>
        <w:t>рабочего эталона</w:t>
      </w:r>
      <w:r>
        <w:rPr>
          <w:sz w:val="22"/>
          <w:szCs w:val="22"/>
        </w:rPr>
        <w:t>, взятые из таблицы Б.1 (приложение Б</w:t>
      </w:r>
      <w:r w:rsidRPr="008C0910">
        <w:rPr>
          <w:sz w:val="22"/>
          <w:szCs w:val="22"/>
        </w:rPr>
        <w:t xml:space="preserve">), </w:t>
      </w:r>
      <w:r>
        <w:rPr>
          <w:sz w:val="22"/>
          <w:szCs w:val="22"/>
        </w:rPr>
        <w:t xml:space="preserve">действительны </w:t>
      </w:r>
      <w:r w:rsidRPr="008C0910">
        <w:rPr>
          <w:sz w:val="22"/>
          <w:szCs w:val="22"/>
        </w:rPr>
        <w:t>при проведении измерений в дальней зоне антенны.</w:t>
      </w:r>
    </w:p>
    <w:p w:rsidR="0008166C" w:rsidRDefault="00EA46F0" w:rsidP="0008166C">
      <w:pPr>
        <w:spacing w:after="120"/>
        <w:ind w:firstLine="709"/>
        <w:jc w:val="both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160F8842" wp14:editId="6CEAF7A8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221" name="Прямоугольник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4646" w:rsidRDefault="00814646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5" o:spid="_x0000_s1026" style="position:absolute;left:0;text-align:left;margin-left:513.9pt;margin-top:763.5pt;width:36pt;height:18.7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" strokecolor="white">
                <v:textbox>
                  <w:txbxContent>
                    <w:p w:rsidR="00814646" w:rsidRDefault="00814646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0D2BE444" wp14:editId="67E0BE79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220" name="Прямоугольник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4646" w:rsidRDefault="00814646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4" o:spid="_x0000_s1027" style="position:absolute;left:0;text-align:left;margin-left:513.9pt;margin-top:763.5pt;width:36pt;height:18.7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" strokecolor="white">
                <v:textbox>
                  <w:txbxContent>
                    <w:p w:rsidR="00814646" w:rsidRDefault="00814646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33F80385" wp14:editId="4CABDDCE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219" name="Прямоугольник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4646" w:rsidRDefault="00814646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3" o:spid="_x0000_s1028" style="position:absolute;left:0;text-align:left;margin-left:513.9pt;margin-top:763.5pt;width:36pt;height:18.7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" strokecolor="white">
                <v:textbox>
                  <w:txbxContent>
                    <w:p w:rsidR="00814646" w:rsidRDefault="00814646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78691587" wp14:editId="726BD93F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218" name="Прямоугольник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4646" w:rsidRDefault="00814646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2" o:spid="_x0000_s1029" style="position:absolute;left:0;text-align:left;margin-left:513.9pt;margin-top:763.5pt;width:36pt;height:18.7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" strokecolor="white">
                <v:textbox>
                  <w:txbxContent>
                    <w:p w:rsidR="00814646" w:rsidRDefault="00814646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2E7A33CF" wp14:editId="212251A9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217" name="Прямоугольник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4646" w:rsidRDefault="00814646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1" o:spid="_x0000_s1030" style="position:absolute;left:0;text-align:left;margin-left:513.9pt;margin-top:763.5pt;width:36pt;height:18.7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" strokecolor="white">
                <v:textbox>
                  <w:txbxContent>
                    <w:p w:rsidR="00814646" w:rsidRDefault="00814646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3CA3827B" wp14:editId="67D18A77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216" name="Прямоугольник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4646" w:rsidRDefault="00814646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0" o:spid="_x0000_s1031" style="position:absolute;left:0;text-align:left;margin-left:513.9pt;margin-top:763.5pt;width:36pt;height:18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" strokecolor="white">
                <v:textbox>
                  <w:txbxContent>
                    <w:p w:rsidR="00814646" w:rsidRDefault="00814646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 w:rsidR="0008166C">
        <w:t>3.2</w:t>
      </w:r>
      <w:r w:rsidR="0008166C">
        <w:tab/>
        <w:t>Записи о контроле технических пар</w:t>
      </w:r>
      <w:r w:rsidR="009E221B">
        <w:t>аметров изделия производятся в Т</w:t>
      </w:r>
      <w:r w:rsidR="0008166C">
        <w:t>аблице 2. В графе таблицы «Наработка с начала эксплуатации» необходимо указывать параметр в соответствии с разделом формуляра 6</w:t>
      </w:r>
      <w:r w:rsidR="0008166C">
        <w:rPr>
          <w:i/>
        </w:rPr>
        <w:t xml:space="preserve"> </w:t>
      </w:r>
      <w:r w:rsidR="0008166C">
        <w:t>«Ресурсы, сроки службы и хранения. Гарантии изготовителя»</w:t>
      </w:r>
    </w:p>
    <w:p w:rsidR="0008166C" w:rsidRDefault="0008166C" w:rsidP="0008166C">
      <w:pPr>
        <w:spacing w:line="300" w:lineRule="auto"/>
        <w:ind w:left="357"/>
        <w:jc w:val="both"/>
      </w:pPr>
      <w:r>
        <w:t xml:space="preserve">Т а б л и ц а 2 – Результаты контроля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9"/>
        <w:gridCol w:w="1417"/>
        <w:gridCol w:w="2060"/>
        <w:gridCol w:w="776"/>
        <w:gridCol w:w="850"/>
        <w:gridCol w:w="851"/>
        <w:gridCol w:w="2799"/>
      </w:tblGrid>
      <w:tr w:rsidR="0008166C" w:rsidTr="00110492"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 xml:space="preserve">Причина </w:t>
            </w:r>
          </w:p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>контроля</w:t>
            </w:r>
          </w:p>
        </w:tc>
        <w:tc>
          <w:tcPr>
            <w:tcW w:w="2060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>Наработка с начала эксплуатации</w:t>
            </w:r>
          </w:p>
        </w:tc>
        <w:tc>
          <w:tcPr>
            <w:tcW w:w="247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>Результат контроля</w:t>
            </w:r>
          </w:p>
        </w:tc>
        <w:tc>
          <w:tcPr>
            <w:tcW w:w="279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>Должность, фамилия и подпись проводящего контроль</w:t>
            </w:r>
          </w:p>
        </w:tc>
      </w:tr>
      <w:tr w:rsidR="0008166C" w:rsidTr="0011049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110492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110492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110492"/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110492"/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</w:tbl>
    <w:p w:rsidR="0008166C" w:rsidRDefault="0008166C" w:rsidP="0008166C">
      <w:pPr>
        <w:ind w:left="735" w:firstLine="116"/>
        <w:jc w:val="both"/>
      </w:pPr>
      <w:r>
        <w:t>3.3</w:t>
      </w:r>
      <w:r>
        <w:tab/>
        <w:t xml:space="preserve">Изделие не содержит драгметаллов. </w:t>
      </w:r>
    </w:p>
    <w:p w:rsidR="0008166C" w:rsidRDefault="0008166C" w:rsidP="0008166C">
      <w:pPr>
        <w:pStyle w:val="1"/>
      </w:pPr>
      <w:bookmarkStart w:id="4" w:name="_Toc86306295"/>
      <w:r>
        <w:lastRenderedPageBreak/>
        <w:t>ИНДИВИДУАЛЬНЫЕ ОСОБЕННОСТИ ИЗДЕЛИЯ</w:t>
      </w:r>
      <w:bookmarkEnd w:id="4"/>
    </w:p>
    <w:p w:rsidR="0008166C" w:rsidRPr="0008166C" w:rsidRDefault="0008166C" w:rsidP="0008166C">
      <w:pPr>
        <w:jc w:val="center"/>
      </w:pPr>
    </w:p>
    <w:p w:rsidR="0008166C" w:rsidRDefault="0008166C" w:rsidP="0008166C">
      <w:pPr>
        <w:ind w:firstLine="709"/>
        <w:jc w:val="both"/>
      </w:pPr>
      <w:r>
        <w:t>4.1</w:t>
      </w:r>
      <w:r>
        <w:tab/>
        <w:t>При транспортировании, во избежание смещений и ударов упаковки, рабочий эталон должен быть надёжно закреплён, а также защищён от воздействия атмосферных осадков в соответствии с требованиями, изложенными в руководстве по эксплуатации.</w:t>
      </w:r>
    </w:p>
    <w:p w:rsidR="0008166C" w:rsidRDefault="0008166C" w:rsidP="0008166C">
      <w:pPr>
        <w:ind w:firstLine="709"/>
        <w:jc w:val="both"/>
      </w:pPr>
      <w:r>
        <w:t>4.2</w:t>
      </w:r>
      <w:r>
        <w:tab/>
        <w:t>Не допускается перевозка в одном вагоне или кузове с рабочим эталоном кислот, щелочей и подобных агрессивных материалов.</w:t>
      </w:r>
    </w:p>
    <w:p w:rsidR="0008166C" w:rsidRDefault="0008166C" w:rsidP="0008166C">
      <w:pPr>
        <w:numPr>
          <w:ilvl w:val="1"/>
          <w:numId w:val="22"/>
        </w:numPr>
        <w:suppressAutoHyphens w:val="0"/>
        <w:ind w:left="0" w:firstLine="709"/>
        <w:jc w:val="both"/>
      </w:pPr>
      <w:r>
        <w:t>При эксплуатации и техническом обслуживании рабочего эталона не допускайте механических повреждений изделия.</w:t>
      </w:r>
    </w:p>
    <w:p w:rsidR="0008166C" w:rsidRDefault="0008166C" w:rsidP="00811188">
      <w:pPr>
        <w:tabs>
          <w:tab w:val="left" w:pos="0"/>
          <w:tab w:val="left" w:pos="851"/>
          <w:tab w:val="left" w:pos="993"/>
          <w:tab w:val="left" w:pos="1276"/>
        </w:tabs>
        <w:jc w:val="both"/>
      </w:pPr>
    </w:p>
    <w:p w:rsidR="00811188" w:rsidRDefault="00811188" w:rsidP="00811188">
      <w:pPr>
        <w:pStyle w:val="1"/>
        <w:suppressAutoHyphens w:val="0"/>
      </w:pPr>
      <w:bookmarkStart w:id="5" w:name="_Toc86306296"/>
      <w:r>
        <w:t>КОМПЛЕКТНОСТЬ</w:t>
      </w:r>
      <w:bookmarkEnd w:id="5"/>
    </w:p>
    <w:p w:rsidR="00811188" w:rsidRDefault="00811188" w:rsidP="00811188">
      <w:pPr>
        <w:ind w:firstLine="709"/>
        <w:rPr>
          <w:b/>
        </w:rPr>
      </w:pPr>
    </w:p>
    <w:p w:rsidR="00811188" w:rsidRPr="00893BAC" w:rsidRDefault="00811188" w:rsidP="0008166C">
      <w:pPr>
        <w:numPr>
          <w:ilvl w:val="1"/>
          <w:numId w:val="4"/>
        </w:numPr>
        <w:tabs>
          <w:tab w:val="clear" w:pos="2517"/>
        </w:tabs>
        <w:suppressAutoHyphens w:val="0"/>
        <w:ind w:left="0" w:firstLine="709"/>
      </w:pPr>
      <w:r w:rsidRPr="00893BAC">
        <w:t>Комплектност</w:t>
      </w:r>
      <w:r w:rsidR="00FB41DA">
        <w:t>ь  изделия приведена в таблице 3</w:t>
      </w:r>
      <w:r w:rsidRPr="00893BAC">
        <w:t>.</w:t>
      </w:r>
    </w:p>
    <w:p w:rsidR="00811188" w:rsidRDefault="00FB41DA" w:rsidP="00811188">
      <w:pPr>
        <w:spacing w:after="120"/>
        <w:ind w:firstLine="709"/>
      </w:pPr>
      <w:r>
        <w:t>Т а б л и ц а 3</w:t>
      </w:r>
      <w:r w:rsidR="00811188">
        <w:t xml:space="preserve"> - Комплектность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20"/>
        <w:gridCol w:w="4137"/>
        <w:gridCol w:w="827"/>
        <w:gridCol w:w="1655"/>
      </w:tblGrid>
      <w:tr w:rsidR="0008166C" w:rsidRPr="00692963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811188">
            <w:pPr>
              <w:spacing w:before="40"/>
              <w:jc w:val="center"/>
            </w:pPr>
            <w:r w:rsidRPr="00692963">
              <w:t>Обозначение изделия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811188">
            <w:pPr>
              <w:spacing w:before="40"/>
              <w:jc w:val="center"/>
            </w:pPr>
            <w:r w:rsidRPr="00692963">
              <w:t>Наименование изделия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811188">
            <w:pPr>
              <w:spacing w:before="40"/>
              <w:jc w:val="center"/>
            </w:pPr>
            <w:r w:rsidRPr="00692963">
              <w:rPr>
                <w:iCs/>
              </w:rPr>
              <w:t>Кол. шт.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811188">
            <w:pPr>
              <w:spacing w:before="40"/>
              <w:jc w:val="center"/>
            </w:pPr>
            <w:r w:rsidRPr="00692963">
              <w:rPr>
                <w:iCs/>
              </w:rPr>
              <w:t>Заводской номер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2D03CB" w:rsidP="00811188">
            <w:r>
              <w:t>КНПР.464316.021-01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r>
              <w:t xml:space="preserve">Рабочий эталон для поверки измерительных антенн </w:t>
            </w:r>
            <w:r w:rsidR="002D03CB">
              <w:t>П1-139/5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C82526" w:rsidP="00811188">
            <w:pPr>
              <w:jc w:val="center"/>
            </w:pPr>
            <w:r>
              <w:rPr>
                <w:color w:val="000000"/>
                <w:spacing w:val="1"/>
              </w:rPr>
              <w:t>150721986</w:t>
            </w:r>
          </w:p>
        </w:tc>
      </w:tr>
      <w:tr w:rsidR="00C6575A" w:rsidTr="00110492">
        <w:trPr>
          <w:jc w:val="center"/>
        </w:trPr>
        <w:tc>
          <w:tcPr>
            <w:tcW w:w="963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575A" w:rsidRDefault="00C6575A" w:rsidP="0008166C">
            <w:pPr>
              <w:jc w:val="center"/>
              <w:rPr>
                <w:color w:val="000000"/>
                <w:spacing w:val="1"/>
              </w:rPr>
            </w:pPr>
            <w:r w:rsidRPr="00F736A8">
              <w:rPr>
                <w:b/>
                <w:i/>
                <w:iCs/>
              </w:rPr>
              <w:t>Эксплуатационная документация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Default="002D03CB" w:rsidP="00811188">
            <w:r>
              <w:t>КНПР.464316.021-01</w:t>
            </w:r>
            <w:r w:rsidR="0008166C">
              <w:t xml:space="preserve"> </w:t>
            </w:r>
            <w:r w:rsidR="002B0A1A">
              <w:t>ФО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r>
              <w:t>Формуляр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-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Default="00DC4DDF" w:rsidP="00811188">
            <w:r>
              <w:t>КНПР.464316.024</w:t>
            </w:r>
            <w:r w:rsidR="002D03CB">
              <w:t>-01</w:t>
            </w:r>
            <w:r w:rsidR="0008166C">
              <w:t xml:space="preserve"> РЭ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r>
              <w:t>Руководство по эксплуатации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-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Pr="00AD48E7" w:rsidRDefault="002B0A1A" w:rsidP="00AD48E7">
            <w:r>
              <w:t>КНПР.464316.024</w:t>
            </w:r>
            <w:r w:rsidR="002655E4">
              <w:t>-01</w:t>
            </w:r>
            <w:r w:rsidR="0008166C" w:rsidRPr="00AD48E7">
              <w:t xml:space="preserve"> МП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r>
              <w:t>Методика поверки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-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Pr="00C6575A" w:rsidRDefault="002D03CB" w:rsidP="00AD48E7">
            <w:r>
              <w:t>КНПР.464316.021-01</w:t>
            </w:r>
            <w:r w:rsidR="00C6575A" w:rsidRPr="00C6575A">
              <w:t xml:space="preserve"> НМ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Pr="00C6575A" w:rsidRDefault="00C6575A" w:rsidP="00C6575A">
            <w:r w:rsidRPr="00C6575A">
              <w:t>Нормы расхода материалов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C6575A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C6575A" w:rsidP="00811188">
            <w:pPr>
              <w:jc w:val="center"/>
            </w:pPr>
            <w:r>
              <w:t>-</w:t>
            </w:r>
          </w:p>
        </w:tc>
      </w:tr>
      <w:tr w:rsidR="00C6575A" w:rsidTr="00110492">
        <w:trPr>
          <w:jc w:val="center"/>
        </w:trPr>
        <w:tc>
          <w:tcPr>
            <w:tcW w:w="963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575A" w:rsidRDefault="00F11749" w:rsidP="00811188">
            <w:pPr>
              <w:jc w:val="center"/>
            </w:pPr>
            <w:r>
              <w:rPr>
                <w:b/>
                <w:i/>
              </w:rPr>
              <w:t>Прочие изделия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Pr="00093F3A" w:rsidRDefault="00C6575A" w:rsidP="00C6575A">
            <w:pPr>
              <w:jc w:val="center"/>
            </w:pPr>
            <w:r>
              <w:t>-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C82526" w:rsidP="00C82526">
            <w:r>
              <w:t>Фланец присоединительный</w:t>
            </w:r>
            <w:r w:rsidR="00814646">
              <w:t>*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C82526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-</w:t>
            </w:r>
          </w:p>
        </w:tc>
      </w:tr>
      <w:tr w:rsidR="00814646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4646" w:rsidRDefault="00814646" w:rsidP="00C6575A">
            <w:pPr>
              <w:jc w:val="center"/>
            </w:pP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646" w:rsidRDefault="00814646" w:rsidP="00814646">
            <w:r>
              <w:t>Короб транспортировочный*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646" w:rsidRDefault="00814646" w:rsidP="00814646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646" w:rsidRDefault="00814646" w:rsidP="00811188">
            <w:pPr>
              <w:jc w:val="center"/>
            </w:pPr>
          </w:p>
        </w:tc>
      </w:tr>
    </w:tbl>
    <w:p w:rsidR="00811188" w:rsidRPr="00A26AD8" w:rsidRDefault="00F11749" w:rsidP="00811188">
      <w:r>
        <w:t>* по согласованию с З</w:t>
      </w:r>
      <w:r w:rsidR="00811188">
        <w:t>аказчиком</w:t>
      </w:r>
      <w:r w:rsidR="0008166C" w:rsidRPr="0008166C">
        <w:rPr>
          <w:b/>
          <w:i/>
          <w:iCs/>
        </w:rPr>
        <w:t xml:space="preserve"> </w:t>
      </w:r>
    </w:p>
    <w:p w:rsidR="00811188" w:rsidRDefault="00811188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Default="00814646" w:rsidP="00814646"/>
    <w:p w:rsidR="00814646" w:rsidRPr="00814646" w:rsidRDefault="00814646" w:rsidP="00814646"/>
    <w:p w:rsidR="00811188" w:rsidRDefault="00811188" w:rsidP="00811188">
      <w:pPr>
        <w:pStyle w:val="1"/>
        <w:suppressAutoHyphens w:val="0"/>
      </w:pPr>
      <w:bookmarkStart w:id="6" w:name="_Toc86306297"/>
      <w:r>
        <w:lastRenderedPageBreak/>
        <w:t>РЕСУРСЫ, СРОКИ СЛУЖБЫ И ХРАНЕНИЯ. ГАРАНТИИ ИЗГОТОВИТЕЛЯ</w:t>
      </w:r>
      <w:bookmarkEnd w:id="6"/>
    </w:p>
    <w:p w:rsidR="00811188" w:rsidRPr="004C007D" w:rsidRDefault="00811188" w:rsidP="00811188">
      <w:pPr>
        <w:tabs>
          <w:tab w:val="left" w:pos="709"/>
          <w:tab w:val="left" w:pos="851"/>
          <w:tab w:val="left" w:pos="1134"/>
          <w:tab w:val="left" w:pos="1418"/>
        </w:tabs>
        <w:ind w:firstLine="709"/>
        <w:jc w:val="both"/>
      </w:pPr>
    </w:p>
    <w:p w:rsidR="00552DBE" w:rsidRDefault="00552DBE" w:rsidP="00552DBE">
      <w:pPr>
        <w:numPr>
          <w:ilvl w:val="1"/>
          <w:numId w:val="23"/>
        </w:numPr>
        <w:suppressAutoHyphens w:val="0"/>
        <w:ind w:left="0" w:firstLine="709"/>
        <w:jc w:val="both"/>
      </w:pPr>
      <w:r>
        <w:t xml:space="preserve">Ресурс рабочего эталона </w:t>
      </w:r>
      <w:r w:rsidR="002D03CB">
        <w:t>П1-139/5</w:t>
      </w:r>
      <w:r>
        <w:t xml:space="preserve"> до капитального ремонта: </w:t>
      </w:r>
      <w:r>
        <w:rPr>
          <w:u w:val="single"/>
        </w:rPr>
        <w:t>3(три) года.</w:t>
      </w:r>
    </w:p>
    <w:p w:rsidR="00552DBE" w:rsidRDefault="00552DBE" w:rsidP="00552DBE">
      <w:pPr>
        <w:ind w:firstLine="709"/>
        <w:jc w:val="both"/>
      </w:pPr>
    </w:p>
    <w:p w:rsidR="00552DBE" w:rsidRDefault="00552DBE" w:rsidP="00552DBE">
      <w:pPr>
        <w:numPr>
          <w:ilvl w:val="1"/>
          <w:numId w:val="23"/>
        </w:numPr>
        <w:suppressAutoHyphens w:val="0"/>
        <w:ind w:left="0" w:firstLine="709"/>
        <w:jc w:val="both"/>
      </w:pPr>
      <w:r>
        <w:t xml:space="preserve">Срок службы рабочего эталона </w:t>
      </w:r>
      <w:r w:rsidR="002D03CB">
        <w:t>П1-139/5</w:t>
      </w:r>
      <w:r>
        <w:t xml:space="preserve">: 5 </w:t>
      </w:r>
      <w:r>
        <w:rPr>
          <w:u w:val="single"/>
        </w:rPr>
        <w:t>(пять) лет.</w:t>
      </w:r>
    </w:p>
    <w:p w:rsidR="00552DBE" w:rsidRDefault="00552DBE" w:rsidP="00552DBE">
      <w:pPr>
        <w:ind w:firstLine="709"/>
        <w:jc w:val="both"/>
      </w:pPr>
    </w:p>
    <w:p w:rsidR="00552DBE" w:rsidRDefault="00552DBE" w:rsidP="00552DBE">
      <w:pPr>
        <w:numPr>
          <w:ilvl w:val="1"/>
          <w:numId w:val="23"/>
        </w:numPr>
        <w:suppressAutoHyphens w:val="0"/>
        <w:ind w:left="0" w:firstLine="709"/>
        <w:jc w:val="both"/>
        <w:rPr>
          <w:u w:val="single"/>
        </w:rPr>
      </w:pPr>
      <w:r>
        <w:t xml:space="preserve">Срок хранения рабочего эталона </w:t>
      </w:r>
      <w:r w:rsidR="002D03CB">
        <w:t>П1-139/5</w:t>
      </w:r>
      <w:r>
        <w:t xml:space="preserve">: </w:t>
      </w:r>
      <w:r>
        <w:rPr>
          <w:u w:val="single"/>
        </w:rPr>
        <w:t>10 (десять) лет, в консервации в складских помещениях.</w:t>
      </w:r>
    </w:p>
    <w:p w:rsidR="00552DBE" w:rsidRDefault="00552DBE" w:rsidP="00552DBE">
      <w:pPr>
        <w:ind w:firstLine="709"/>
        <w:jc w:val="both"/>
        <w:rPr>
          <w:u w:val="single"/>
        </w:rPr>
      </w:pPr>
    </w:p>
    <w:p w:rsidR="00552DBE" w:rsidRDefault="00552DBE" w:rsidP="00552DBE">
      <w:pPr>
        <w:ind w:firstLine="709"/>
        <w:jc w:val="both"/>
      </w:pPr>
      <w:r>
        <w:t>6.4</w:t>
      </w:r>
      <w:r>
        <w:tab/>
        <w:t>Указанный ресурс, срок службы и хранения действительны при соблюдении потребителем требований действующей эксплуатационной документации.</w:t>
      </w:r>
    </w:p>
    <w:p w:rsidR="00552DBE" w:rsidRDefault="00552DBE" w:rsidP="00552DBE">
      <w:pPr>
        <w:jc w:val="center"/>
      </w:pPr>
      <w:r>
        <w:t>……………………………………………………………………………………….</w:t>
      </w:r>
    </w:p>
    <w:p w:rsidR="00552DBE" w:rsidRDefault="00552DBE" w:rsidP="00552DBE">
      <w:pPr>
        <w:ind w:firstLine="709"/>
        <w:jc w:val="center"/>
        <w:rPr>
          <w:vertAlign w:val="superscript"/>
        </w:rPr>
      </w:pPr>
      <w:r>
        <w:rPr>
          <w:vertAlign w:val="superscript"/>
        </w:rPr>
        <w:t>линия отреза при поставке на экспорт</w:t>
      </w:r>
    </w:p>
    <w:p w:rsidR="00552DBE" w:rsidRDefault="00552DBE" w:rsidP="00552DBE">
      <w:pPr>
        <w:ind w:firstLine="709"/>
        <w:jc w:val="both"/>
      </w:pPr>
    </w:p>
    <w:p w:rsidR="00552DBE" w:rsidRDefault="00552DBE" w:rsidP="00552DBE">
      <w:pPr>
        <w:numPr>
          <w:ilvl w:val="1"/>
          <w:numId w:val="24"/>
        </w:numPr>
        <w:suppressAutoHyphens w:val="0"/>
        <w:ind w:left="0" w:firstLine="709"/>
        <w:jc w:val="both"/>
      </w:pPr>
      <w:r>
        <w:rPr>
          <w:iCs/>
        </w:rPr>
        <w:t xml:space="preserve">Гарантийный срок эксплуатации продлевается на период от получения рекламации до введения </w:t>
      </w:r>
      <w:r>
        <w:t xml:space="preserve">рабочего эталона </w:t>
      </w:r>
      <w:r w:rsidR="002D03CB">
        <w:t>П1-139/5</w:t>
      </w:r>
      <w:r>
        <w:t xml:space="preserve"> </w:t>
      </w:r>
      <w:r>
        <w:rPr>
          <w:iCs/>
        </w:rPr>
        <w:t>в эксплуатацию силами предприятия-изготовителя.</w:t>
      </w:r>
    </w:p>
    <w:p w:rsidR="00552DBE" w:rsidRDefault="00552DBE" w:rsidP="00552DBE">
      <w:pPr>
        <w:ind w:firstLine="709"/>
        <w:jc w:val="both"/>
      </w:pPr>
    </w:p>
    <w:p w:rsidR="00552DBE" w:rsidRDefault="00552DBE" w:rsidP="00552DBE">
      <w:pPr>
        <w:numPr>
          <w:ilvl w:val="1"/>
          <w:numId w:val="24"/>
        </w:numPr>
        <w:suppressAutoHyphens w:val="0"/>
        <w:ind w:left="0" w:firstLine="709"/>
        <w:jc w:val="both"/>
      </w:pPr>
      <w:r>
        <w:rPr>
          <w:iCs/>
        </w:rPr>
        <w:t>Гарантии предприятия изготовителя снимаются:</w:t>
      </w:r>
    </w:p>
    <w:p w:rsidR="00552DBE" w:rsidRDefault="00552DBE" w:rsidP="00552DBE">
      <w:pPr>
        <w:numPr>
          <w:ilvl w:val="0"/>
          <w:numId w:val="25"/>
        </w:numPr>
        <w:tabs>
          <w:tab w:val="clear" w:pos="1429"/>
        </w:tabs>
        <w:ind w:left="0" w:firstLine="709"/>
        <w:jc w:val="both"/>
        <w:rPr>
          <w:color w:val="000000"/>
        </w:rPr>
      </w:pPr>
      <w:r>
        <w:rPr>
          <w:color w:val="000000"/>
        </w:rPr>
        <w:t>на неисправности, возникшие в результате воздействия окружающей среды (дождь, снег, град, гроза и т.п.), наступления форс-мажорных обстоятельств (пожар, наводнение, землетрясение и др.) или влияния случайных внешних факторов (броски напряжения в электрической сети и пр.):</w:t>
      </w:r>
    </w:p>
    <w:p w:rsidR="00552DBE" w:rsidRDefault="00552DBE" w:rsidP="00552DBE">
      <w:pPr>
        <w:numPr>
          <w:ilvl w:val="0"/>
          <w:numId w:val="25"/>
        </w:numPr>
        <w:tabs>
          <w:tab w:val="clear" w:pos="1429"/>
        </w:tabs>
        <w:ind w:left="0" w:firstLine="709"/>
        <w:jc w:val="both"/>
        <w:rPr>
          <w:color w:val="000000"/>
        </w:rPr>
      </w:pPr>
      <w:r>
        <w:rPr>
          <w:color w:val="000000"/>
        </w:rPr>
        <w:t xml:space="preserve">на неисправности, вызванные нарушением правил транспортировки, хранения и эксплуатации; </w:t>
      </w:r>
    </w:p>
    <w:p w:rsidR="00552DBE" w:rsidRDefault="00552DBE" w:rsidP="00552DBE">
      <w:pPr>
        <w:numPr>
          <w:ilvl w:val="0"/>
          <w:numId w:val="25"/>
        </w:numPr>
        <w:tabs>
          <w:tab w:val="clear" w:pos="1429"/>
        </w:tabs>
        <w:ind w:left="0" w:firstLine="709"/>
        <w:jc w:val="both"/>
        <w:rPr>
          <w:color w:val="000000"/>
        </w:rPr>
      </w:pPr>
      <w:r>
        <w:rPr>
          <w:color w:val="000000"/>
        </w:rPr>
        <w:t>на неисправности, вызванные ремонтом или модификацией изделия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</w:rPr>
        <w:t xml:space="preserve">лицами, не уполномоченными на это Производителем; </w:t>
      </w:r>
    </w:p>
    <w:p w:rsidR="00552DBE" w:rsidRDefault="00552DBE" w:rsidP="00552DBE">
      <w:pPr>
        <w:numPr>
          <w:ilvl w:val="0"/>
          <w:numId w:val="25"/>
        </w:numPr>
        <w:tabs>
          <w:tab w:val="clear" w:pos="1429"/>
        </w:tabs>
        <w:ind w:left="0" w:firstLine="709"/>
        <w:jc w:val="both"/>
        <w:rPr>
          <w:color w:val="000000"/>
        </w:rPr>
      </w:pPr>
      <w:r>
        <w:rPr>
          <w:color w:val="000000"/>
        </w:rPr>
        <w:t>на изделие, имеющее внешние дефекты (явные механические повреждения).</w:t>
      </w:r>
    </w:p>
    <w:p w:rsidR="00552DBE" w:rsidRPr="00E20F65" w:rsidRDefault="00552DBE" w:rsidP="00552DBE">
      <w:pPr>
        <w:spacing w:line="360" w:lineRule="auto"/>
        <w:ind w:firstLine="720"/>
        <w:jc w:val="both"/>
        <w:rPr>
          <w:iCs/>
        </w:rPr>
      </w:pPr>
    </w:p>
    <w:p w:rsidR="00552DBE" w:rsidRDefault="00552DBE" w:rsidP="00552DBE">
      <w:pPr>
        <w:spacing w:line="300" w:lineRule="auto"/>
        <w:ind w:firstLine="709"/>
        <w:jc w:val="both"/>
        <w:rPr>
          <w:iCs/>
        </w:rPr>
      </w:pPr>
      <w:r>
        <w:rPr>
          <w:iCs/>
        </w:rPr>
        <w:t xml:space="preserve">Гарантийное и послегарантийное техническое обслуживание, и ремонт </w:t>
      </w:r>
      <w:r>
        <w:t xml:space="preserve">рабочего эталона </w:t>
      </w:r>
      <w:r w:rsidR="002D03CB">
        <w:t>П1-139/5</w:t>
      </w:r>
      <w:r>
        <w:t xml:space="preserve"> </w:t>
      </w:r>
      <w:r>
        <w:rPr>
          <w:iCs/>
        </w:rPr>
        <w:t>производит АО «СКАРД-Электроникс» по адресу:</w:t>
      </w:r>
    </w:p>
    <w:p w:rsidR="00552DBE" w:rsidRDefault="00552DBE" w:rsidP="00552DBE">
      <w:pPr>
        <w:spacing w:line="300" w:lineRule="auto"/>
        <w:ind w:firstLine="709"/>
        <w:jc w:val="both"/>
        <w:rPr>
          <w:iCs/>
        </w:rPr>
      </w:pPr>
      <w:r>
        <w:rPr>
          <w:iCs/>
        </w:rPr>
        <w:t xml:space="preserve">Россия, 305021, Курск, ул. Карла Маркса 70Б, </w:t>
      </w:r>
    </w:p>
    <w:p w:rsidR="00552DBE" w:rsidRDefault="00552DBE" w:rsidP="00552DBE">
      <w:pPr>
        <w:spacing w:line="300" w:lineRule="auto"/>
        <w:ind w:firstLine="709"/>
        <w:jc w:val="both"/>
        <w:rPr>
          <w:lang w:val="en-US"/>
        </w:rPr>
      </w:pPr>
      <w:r>
        <w:t>Тел</w:t>
      </w:r>
      <w:r w:rsidRPr="00552DBE">
        <w:rPr>
          <w:lang w:val="en-US"/>
        </w:rPr>
        <w:t>/</w:t>
      </w:r>
      <w:r>
        <w:t>факс</w:t>
      </w:r>
      <w:r w:rsidRPr="00552DBE">
        <w:rPr>
          <w:lang w:val="en-US"/>
        </w:rPr>
        <w:t xml:space="preserve">: +7 (4712) 39-06-32, 39-06-32, </w:t>
      </w:r>
      <w:proofErr w:type="spellStart"/>
      <w:r>
        <w:rPr>
          <w:lang w:val="en-US"/>
        </w:rPr>
        <w:t>ie</w:t>
      </w:r>
      <w:proofErr w:type="spellEnd"/>
      <w:r>
        <w:rPr>
          <w:lang w:val="en-US"/>
        </w:rPr>
        <w:t xml:space="preserve">-mail: </w:t>
      </w:r>
      <w:hyperlink r:id="rId10" w:history="1">
        <w:r w:rsidRPr="00893168">
          <w:rPr>
            <w:rStyle w:val="af"/>
            <w:spacing w:val="-4"/>
            <w:lang w:val="en-US"/>
          </w:rPr>
          <w:t>info@ckard.ru</w:t>
        </w:r>
      </w:hyperlink>
      <w:r>
        <w:rPr>
          <w:lang w:val="en-US"/>
        </w:rPr>
        <w:t xml:space="preserve"> </w:t>
      </w:r>
    </w:p>
    <w:p w:rsidR="00552DBE" w:rsidRPr="0025550B" w:rsidRDefault="00552DBE" w:rsidP="00552DBE">
      <w:pPr>
        <w:spacing w:line="360" w:lineRule="auto"/>
        <w:jc w:val="both"/>
        <w:rPr>
          <w:lang w:val="en-US"/>
        </w:rPr>
      </w:pPr>
    </w:p>
    <w:p w:rsidR="00814646" w:rsidRPr="0025550B" w:rsidRDefault="00814646" w:rsidP="00552DBE">
      <w:pPr>
        <w:spacing w:line="360" w:lineRule="auto"/>
        <w:jc w:val="both"/>
        <w:rPr>
          <w:lang w:val="en-US"/>
        </w:rPr>
      </w:pPr>
    </w:p>
    <w:p w:rsidR="00814646" w:rsidRPr="0025550B" w:rsidRDefault="00814646" w:rsidP="00552DBE">
      <w:pPr>
        <w:spacing w:line="360" w:lineRule="auto"/>
        <w:jc w:val="both"/>
        <w:rPr>
          <w:lang w:val="en-US"/>
        </w:rPr>
      </w:pPr>
    </w:p>
    <w:p w:rsidR="00814646" w:rsidRPr="0025550B" w:rsidRDefault="00814646" w:rsidP="00552DBE">
      <w:pPr>
        <w:spacing w:line="360" w:lineRule="auto"/>
        <w:jc w:val="both"/>
        <w:rPr>
          <w:lang w:val="en-US"/>
        </w:rPr>
      </w:pPr>
    </w:p>
    <w:p w:rsidR="00814646" w:rsidRPr="0025550B" w:rsidRDefault="00814646" w:rsidP="00552DBE">
      <w:pPr>
        <w:spacing w:line="360" w:lineRule="auto"/>
        <w:jc w:val="both"/>
        <w:rPr>
          <w:lang w:val="en-US"/>
        </w:rPr>
      </w:pPr>
    </w:p>
    <w:p w:rsidR="00814646" w:rsidRPr="0025550B" w:rsidRDefault="00814646" w:rsidP="00552DBE">
      <w:pPr>
        <w:spacing w:line="360" w:lineRule="auto"/>
        <w:jc w:val="both"/>
        <w:rPr>
          <w:lang w:val="en-US"/>
        </w:rPr>
      </w:pPr>
    </w:p>
    <w:p w:rsidR="00814646" w:rsidRPr="0025550B" w:rsidRDefault="00814646" w:rsidP="00552DBE">
      <w:pPr>
        <w:spacing w:line="360" w:lineRule="auto"/>
        <w:jc w:val="both"/>
        <w:rPr>
          <w:lang w:val="en-US"/>
        </w:rPr>
      </w:pPr>
    </w:p>
    <w:p w:rsidR="00814646" w:rsidRPr="0025550B" w:rsidRDefault="00814646" w:rsidP="00552DBE">
      <w:pPr>
        <w:spacing w:line="360" w:lineRule="auto"/>
        <w:jc w:val="both"/>
        <w:rPr>
          <w:lang w:val="en-US"/>
        </w:rPr>
      </w:pPr>
    </w:p>
    <w:p w:rsidR="00814646" w:rsidRPr="00C82526" w:rsidRDefault="00814646" w:rsidP="00552DBE">
      <w:pPr>
        <w:spacing w:line="360" w:lineRule="auto"/>
        <w:jc w:val="both"/>
        <w:rPr>
          <w:lang w:val="en-US"/>
        </w:rPr>
      </w:pPr>
    </w:p>
    <w:p w:rsidR="003C1238" w:rsidRPr="00C82526" w:rsidRDefault="003C1238" w:rsidP="00552DBE">
      <w:pPr>
        <w:spacing w:line="360" w:lineRule="auto"/>
        <w:jc w:val="both"/>
        <w:rPr>
          <w:lang w:val="en-US"/>
        </w:rPr>
      </w:pPr>
    </w:p>
    <w:p w:rsidR="003C1238" w:rsidRPr="00C82526" w:rsidRDefault="003C1238" w:rsidP="00552DBE">
      <w:pPr>
        <w:spacing w:line="360" w:lineRule="auto"/>
        <w:jc w:val="both"/>
        <w:rPr>
          <w:lang w:val="en-US"/>
        </w:rPr>
      </w:pPr>
    </w:p>
    <w:p w:rsidR="00811188" w:rsidRDefault="00811188" w:rsidP="00552DBE">
      <w:pPr>
        <w:pStyle w:val="1"/>
      </w:pPr>
      <w:bookmarkStart w:id="7" w:name="_Toc86306298"/>
      <w:r>
        <w:lastRenderedPageBreak/>
        <w:t>КОНСЕРВАЦИЯ</w:t>
      </w:r>
      <w:bookmarkEnd w:id="7"/>
    </w:p>
    <w:p w:rsidR="00811188" w:rsidRDefault="00811188" w:rsidP="00811188">
      <w:pPr>
        <w:rPr>
          <w:b/>
        </w:rPr>
      </w:pPr>
    </w:p>
    <w:p w:rsidR="00811188" w:rsidRDefault="00552DBE" w:rsidP="00811188">
      <w:pPr>
        <w:tabs>
          <w:tab w:val="left" w:pos="851"/>
          <w:tab w:val="left" w:pos="1134"/>
        </w:tabs>
        <w:ind w:firstLine="709"/>
        <w:jc w:val="both"/>
      </w:pPr>
      <w:r>
        <w:t>7</w:t>
      </w:r>
      <w:r w:rsidR="00811188">
        <w:t xml:space="preserve">.1 Сведения о консервации, </w:t>
      </w:r>
      <w:proofErr w:type="spellStart"/>
      <w:r w:rsidR="00811188">
        <w:t>расконсервации</w:t>
      </w:r>
      <w:proofErr w:type="spellEnd"/>
      <w:r w:rsidR="00811188">
        <w:t xml:space="preserve"> и </w:t>
      </w:r>
      <w:proofErr w:type="spellStart"/>
      <w:r w:rsidR="00811188">
        <w:t>переконс</w:t>
      </w:r>
      <w:r w:rsidR="00FB41DA">
        <w:t>ервации</w:t>
      </w:r>
      <w:proofErr w:type="spellEnd"/>
      <w:r w:rsidR="00FB41DA">
        <w:t xml:space="preserve"> записываются в таблицу 4</w:t>
      </w:r>
      <w:r w:rsidR="00811188">
        <w:t>.</w:t>
      </w:r>
    </w:p>
    <w:p w:rsidR="00811188" w:rsidRDefault="00811188" w:rsidP="00811188">
      <w:pPr>
        <w:spacing w:after="120"/>
        <w:ind w:firstLine="709"/>
      </w:pPr>
      <w:r>
        <w:t xml:space="preserve">Т а б л и ц а  </w:t>
      </w:r>
      <w:r w:rsidR="00FB41DA">
        <w:t>4</w:t>
      </w:r>
      <w:r>
        <w:t xml:space="preserve"> - Консервац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2835"/>
        <w:gridCol w:w="2410"/>
        <w:gridCol w:w="3508"/>
      </w:tblGrid>
      <w:tr w:rsidR="00811188" w:rsidTr="00FB41DA">
        <w:trPr>
          <w:tblHeader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ат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Наименование работы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 xml:space="preserve">Срок действия; </w:t>
            </w:r>
          </w:p>
          <w:p w:rsidR="00811188" w:rsidRDefault="00811188" w:rsidP="00811188">
            <w:pPr>
              <w:jc w:val="center"/>
            </w:pPr>
            <w:r>
              <w:t>годы</w:t>
            </w: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pStyle w:val="a"/>
              <w:numPr>
                <w:ilvl w:val="0"/>
                <w:numId w:val="0"/>
              </w:numPr>
              <w:tabs>
                <w:tab w:val="left" w:pos="708"/>
              </w:tabs>
              <w:jc w:val="center"/>
            </w:pPr>
            <w:r>
              <w:t>Должность, фамилия и подпись</w:t>
            </w: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28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241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350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FB41DA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</w:tr>
      <w:tr w:rsidR="00FB41DA" w:rsidTr="00814646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</w:tr>
    </w:tbl>
    <w:p w:rsidR="00811188" w:rsidRPr="006835AA" w:rsidRDefault="00811188" w:rsidP="00811188"/>
    <w:p w:rsidR="00811188" w:rsidRPr="00283740" w:rsidRDefault="00811188" w:rsidP="00811188">
      <w:pPr>
        <w:pStyle w:val="1"/>
        <w:suppressAutoHyphens w:val="0"/>
      </w:pPr>
      <w:bookmarkStart w:id="8" w:name="_Toc86306299"/>
      <w:r w:rsidRPr="00283740">
        <w:lastRenderedPageBreak/>
        <w:t>СВИДЕТЕЛЬСТВО ОБ УПАКОВЫВАНИИ</w:t>
      </w:r>
      <w:bookmarkEnd w:id="8"/>
    </w:p>
    <w:p w:rsidR="00811188" w:rsidRDefault="00811188" w:rsidP="00811188">
      <w:pPr>
        <w:jc w:val="both"/>
        <w:rPr>
          <w:b/>
          <w:sz w:val="28"/>
        </w:rPr>
      </w:pPr>
    </w:p>
    <w:tbl>
      <w:tblPr>
        <w:tblStyle w:val="ac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415"/>
        <w:gridCol w:w="2759"/>
        <w:gridCol w:w="426"/>
        <w:gridCol w:w="3155"/>
      </w:tblGrid>
      <w:tr w:rsidR="00811188" w:rsidRPr="00C60209" w:rsidTr="00811188">
        <w:tc>
          <w:tcPr>
            <w:tcW w:w="3168" w:type="dxa"/>
            <w:tcBorders>
              <w:bottom w:val="single" w:sz="8" w:space="0" w:color="auto"/>
            </w:tcBorders>
            <w:vAlign w:val="bottom"/>
          </w:tcPr>
          <w:p w:rsidR="00811188" w:rsidRPr="00C60209" w:rsidRDefault="00811188" w:rsidP="002B0A1A">
            <w:pPr>
              <w:jc w:val="center"/>
            </w:pPr>
            <w:r>
              <w:rPr>
                <w:color w:val="000000"/>
                <w:spacing w:val="1"/>
              </w:rPr>
              <w:t xml:space="preserve">Измерительная пирамидальная рупорная антенна </w:t>
            </w:r>
            <w:r w:rsidR="002D03CB">
              <w:rPr>
                <w:color w:val="000000"/>
                <w:spacing w:val="1"/>
              </w:rPr>
              <w:t>П1-139/5</w:t>
            </w:r>
          </w:p>
        </w:tc>
        <w:tc>
          <w:tcPr>
            <w:tcW w:w="415" w:type="dxa"/>
            <w:vAlign w:val="bottom"/>
          </w:tcPr>
          <w:p w:rsidR="00811188" w:rsidRPr="00C60209" w:rsidRDefault="00811188" w:rsidP="002B0A1A">
            <w:pPr>
              <w:jc w:val="center"/>
            </w:pPr>
          </w:p>
        </w:tc>
        <w:tc>
          <w:tcPr>
            <w:tcW w:w="2759" w:type="dxa"/>
            <w:tcBorders>
              <w:bottom w:val="single" w:sz="8" w:space="0" w:color="auto"/>
            </w:tcBorders>
            <w:vAlign w:val="bottom"/>
          </w:tcPr>
          <w:p w:rsidR="00811188" w:rsidRPr="00C60209" w:rsidRDefault="002D03CB" w:rsidP="002B0A1A">
            <w:pPr>
              <w:jc w:val="center"/>
            </w:pPr>
            <w:r>
              <w:rPr>
                <w:color w:val="000000"/>
              </w:rPr>
              <w:t>КНПР.464316.021-01</w:t>
            </w:r>
          </w:p>
        </w:tc>
        <w:tc>
          <w:tcPr>
            <w:tcW w:w="426" w:type="dxa"/>
            <w:vAlign w:val="bottom"/>
          </w:tcPr>
          <w:p w:rsidR="00811188" w:rsidRPr="00C60209" w:rsidRDefault="00811188" w:rsidP="002B0A1A">
            <w:pPr>
              <w:jc w:val="center"/>
            </w:pPr>
          </w:p>
        </w:tc>
        <w:tc>
          <w:tcPr>
            <w:tcW w:w="3155" w:type="dxa"/>
            <w:tcBorders>
              <w:bottom w:val="single" w:sz="8" w:space="0" w:color="auto"/>
            </w:tcBorders>
            <w:vAlign w:val="bottom"/>
          </w:tcPr>
          <w:p w:rsidR="00811188" w:rsidRPr="001F79A7" w:rsidRDefault="00C82526" w:rsidP="002B0A1A">
            <w:pPr>
              <w:jc w:val="center"/>
            </w:pPr>
            <w:r>
              <w:rPr>
                <w:color w:val="000000"/>
                <w:spacing w:val="1"/>
              </w:rPr>
              <w:t>150721986</w:t>
            </w:r>
          </w:p>
        </w:tc>
      </w:tr>
      <w:tr w:rsidR="00811188" w:rsidRPr="00C60209" w:rsidTr="00811188">
        <w:tc>
          <w:tcPr>
            <w:tcW w:w="3168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 xml:space="preserve">наименование  изделия </w:t>
            </w:r>
          </w:p>
        </w:tc>
        <w:tc>
          <w:tcPr>
            <w:tcW w:w="415" w:type="dxa"/>
          </w:tcPr>
          <w:p w:rsidR="00811188" w:rsidRPr="00C60209" w:rsidRDefault="00811188" w:rsidP="00811188"/>
        </w:tc>
        <w:tc>
          <w:tcPr>
            <w:tcW w:w="2759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обозначение</w:t>
            </w:r>
          </w:p>
        </w:tc>
        <w:tc>
          <w:tcPr>
            <w:tcW w:w="426" w:type="dxa"/>
          </w:tcPr>
          <w:p w:rsidR="00811188" w:rsidRPr="00C60209" w:rsidRDefault="00811188" w:rsidP="00811188"/>
        </w:tc>
        <w:tc>
          <w:tcPr>
            <w:tcW w:w="3155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заводской  номер</w:t>
            </w:r>
          </w:p>
        </w:tc>
      </w:tr>
    </w:tbl>
    <w:p w:rsidR="00811188" w:rsidRPr="00C60209" w:rsidRDefault="00811188" w:rsidP="00811188">
      <w:pPr>
        <w:jc w:val="center"/>
        <w:rPr>
          <w:spacing w:val="-4"/>
        </w:rPr>
      </w:pPr>
    </w:p>
    <w:tbl>
      <w:tblPr>
        <w:tblStyle w:val="ac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93"/>
        <w:gridCol w:w="243"/>
        <w:gridCol w:w="4200"/>
        <w:gridCol w:w="1128"/>
        <w:gridCol w:w="2759"/>
      </w:tblGrid>
      <w:tr w:rsidR="00811188" w:rsidRPr="00C60209" w:rsidTr="00811188">
        <w:tc>
          <w:tcPr>
            <w:tcW w:w="1593" w:type="dxa"/>
          </w:tcPr>
          <w:p w:rsidR="00811188" w:rsidRPr="00C60209" w:rsidRDefault="00811188" w:rsidP="00811188">
            <w:pPr>
              <w:jc w:val="center"/>
            </w:pPr>
            <w:r w:rsidRPr="00C60209">
              <w:rPr>
                <w:spacing w:val="-4"/>
              </w:rPr>
              <w:t>Упакован (а)</w:t>
            </w:r>
          </w:p>
        </w:tc>
        <w:tc>
          <w:tcPr>
            <w:tcW w:w="243" w:type="dxa"/>
          </w:tcPr>
          <w:p w:rsidR="00811188" w:rsidRPr="00C60209" w:rsidRDefault="00811188" w:rsidP="00811188"/>
        </w:tc>
        <w:tc>
          <w:tcPr>
            <w:tcW w:w="4200" w:type="dxa"/>
            <w:tcBorders>
              <w:bottom w:val="single" w:sz="4" w:space="0" w:color="auto"/>
            </w:tcBorders>
          </w:tcPr>
          <w:p w:rsidR="00811188" w:rsidRPr="00C60209" w:rsidRDefault="00811188" w:rsidP="00811188">
            <w:r>
              <w:t>АО «СКАРД – Электроникс»</w:t>
            </w:r>
          </w:p>
        </w:tc>
        <w:tc>
          <w:tcPr>
            <w:tcW w:w="3887" w:type="dxa"/>
            <w:gridSpan w:val="2"/>
          </w:tcPr>
          <w:p w:rsidR="00811188" w:rsidRPr="00C60209" w:rsidRDefault="00811188" w:rsidP="00811188">
            <w:r>
              <w:rPr>
                <w:spacing w:val="-4"/>
              </w:rPr>
              <w:t xml:space="preserve">согласно </w:t>
            </w:r>
            <w:r w:rsidRPr="00C60209">
              <w:rPr>
                <w:spacing w:val="-4"/>
              </w:rPr>
              <w:t>требованиям,</w:t>
            </w:r>
          </w:p>
        </w:tc>
      </w:tr>
      <w:tr w:rsidR="00811188" w:rsidRPr="00C60209" w:rsidTr="00811188">
        <w:tc>
          <w:tcPr>
            <w:tcW w:w="1593" w:type="dxa"/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</w:p>
        </w:tc>
        <w:tc>
          <w:tcPr>
            <w:tcW w:w="243" w:type="dxa"/>
          </w:tcPr>
          <w:p w:rsidR="00811188" w:rsidRPr="00C60209" w:rsidRDefault="00811188" w:rsidP="00811188"/>
        </w:tc>
        <w:tc>
          <w:tcPr>
            <w:tcW w:w="4200" w:type="dxa"/>
            <w:tcBorders>
              <w:top w:val="single" w:sz="4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наименование или код</w:t>
            </w:r>
            <w:r>
              <w:rPr>
                <w:spacing w:val="-4"/>
                <w:vertAlign w:val="superscript"/>
              </w:rPr>
              <w:t xml:space="preserve"> предприятия - </w:t>
            </w:r>
            <w:r w:rsidRPr="00C60209">
              <w:rPr>
                <w:spacing w:val="-4"/>
                <w:vertAlign w:val="superscript"/>
              </w:rPr>
              <w:t xml:space="preserve"> изготовителя</w:t>
            </w:r>
          </w:p>
        </w:tc>
        <w:tc>
          <w:tcPr>
            <w:tcW w:w="1128" w:type="dxa"/>
          </w:tcPr>
          <w:p w:rsidR="00811188" w:rsidRPr="00C60209" w:rsidRDefault="00811188" w:rsidP="00811188"/>
        </w:tc>
        <w:tc>
          <w:tcPr>
            <w:tcW w:w="2759" w:type="dxa"/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</w:p>
        </w:tc>
      </w:tr>
      <w:tr w:rsidR="00811188" w:rsidRPr="00C60209" w:rsidTr="00811188">
        <w:tc>
          <w:tcPr>
            <w:tcW w:w="9923" w:type="dxa"/>
            <w:gridSpan w:val="5"/>
          </w:tcPr>
          <w:p w:rsidR="00811188" w:rsidRPr="00C60209" w:rsidRDefault="00811188" w:rsidP="00811188">
            <w:r w:rsidRPr="00C60209">
              <w:rPr>
                <w:spacing w:val="-4"/>
              </w:rPr>
              <w:t>предусмотренн</w:t>
            </w:r>
            <w:r>
              <w:rPr>
                <w:spacing w:val="-4"/>
              </w:rPr>
              <w:t xml:space="preserve">ым  в действующей технической </w:t>
            </w:r>
            <w:r w:rsidRPr="00C60209">
              <w:rPr>
                <w:spacing w:val="-4"/>
              </w:rPr>
              <w:t>документации.</w:t>
            </w:r>
          </w:p>
        </w:tc>
      </w:tr>
    </w:tbl>
    <w:p w:rsidR="00811188" w:rsidRPr="00C60209" w:rsidRDefault="00811188" w:rsidP="00811188">
      <w:pPr>
        <w:jc w:val="center"/>
        <w:rPr>
          <w:spacing w:val="-4"/>
        </w:rPr>
      </w:pPr>
    </w:p>
    <w:p w:rsidR="00811188" w:rsidRPr="00C60209" w:rsidRDefault="00811188" w:rsidP="00811188">
      <w:pPr>
        <w:jc w:val="center"/>
        <w:rPr>
          <w:spacing w:val="-4"/>
        </w:rPr>
      </w:pPr>
    </w:p>
    <w:p w:rsidR="00811188" w:rsidRPr="00C60209" w:rsidRDefault="00811188" w:rsidP="00811188">
      <w:pPr>
        <w:rPr>
          <w:spacing w:val="-4"/>
          <w:sz w:val="28"/>
          <w:szCs w:val="28"/>
        </w:rPr>
      </w:pPr>
    </w:p>
    <w:tbl>
      <w:tblPr>
        <w:tblStyle w:val="ac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27"/>
        <w:gridCol w:w="354"/>
        <w:gridCol w:w="2760"/>
        <w:gridCol w:w="430"/>
        <w:gridCol w:w="3152"/>
      </w:tblGrid>
      <w:tr w:rsidR="003C1238" w:rsidRPr="00C60209" w:rsidTr="00E24E04">
        <w:tc>
          <w:tcPr>
            <w:tcW w:w="3227" w:type="dxa"/>
            <w:tcBorders>
              <w:bottom w:val="single" w:sz="8" w:space="0" w:color="auto"/>
            </w:tcBorders>
            <w:vAlign w:val="bottom"/>
          </w:tcPr>
          <w:p w:rsidR="003C1238" w:rsidRPr="00FF033C" w:rsidRDefault="003C1238" w:rsidP="00E24E04">
            <w:pPr>
              <w:jc w:val="center"/>
              <w:rPr>
                <w:spacing w:val="-4"/>
                <w:sz w:val="20"/>
                <w:szCs w:val="20"/>
                <w:vertAlign w:val="superscript"/>
              </w:rPr>
            </w:pPr>
            <w:r>
              <w:t xml:space="preserve">Слесарь-сборщик </w:t>
            </w:r>
            <w:proofErr w:type="spellStart"/>
            <w:r>
              <w:t>РЭАиП</w:t>
            </w:r>
            <w:proofErr w:type="spellEnd"/>
          </w:p>
        </w:tc>
        <w:tc>
          <w:tcPr>
            <w:tcW w:w="354" w:type="dxa"/>
            <w:vAlign w:val="bottom"/>
          </w:tcPr>
          <w:p w:rsidR="003C1238" w:rsidRPr="00FF033C" w:rsidRDefault="003C1238" w:rsidP="00E24E04">
            <w:pPr>
              <w:jc w:val="center"/>
              <w:rPr>
                <w:b/>
                <w:sz w:val="28"/>
                <w:vertAlign w:val="superscript"/>
              </w:rPr>
            </w:pPr>
          </w:p>
        </w:tc>
        <w:tc>
          <w:tcPr>
            <w:tcW w:w="2760" w:type="dxa"/>
            <w:tcBorders>
              <w:bottom w:val="single" w:sz="8" w:space="0" w:color="auto"/>
            </w:tcBorders>
            <w:vAlign w:val="bottom"/>
          </w:tcPr>
          <w:p w:rsidR="003C1238" w:rsidRPr="00FF033C" w:rsidRDefault="003C1238" w:rsidP="00E24E04">
            <w:pPr>
              <w:jc w:val="center"/>
              <w:rPr>
                <w:spacing w:val="-4"/>
                <w:sz w:val="20"/>
                <w:szCs w:val="20"/>
                <w:vertAlign w:val="superscript"/>
              </w:rPr>
            </w:pPr>
          </w:p>
        </w:tc>
        <w:tc>
          <w:tcPr>
            <w:tcW w:w="430" w:type="dxa"/>
            <w:vAlign w:val="bottom"/>
          </w:tcPr>
          <w:p w:rsidR="003C1238" w:rsidRPr="00FF033C" w:rsidRDefault="003C1238" w:rsidP="00E24E04">
            <w:pPr>
              <w:jc w:val="center"/>
              <w:rPr>
                <w:b/>
                <w:sz w:val="28"/>
                <w:vertAlign w:val="superscript"/>
              </w:rPr>
            </w:pPr>
          </w:p>
        </w:tc>
        <w:tc>
          <w:tcPr>
            <w:tcW w:w="3152" w:type="dxa"/>
            <w:tcBorders>
              <w:bottom w:val="single" w:sz="8" w:space="0" w:color="auto"/>
            </w:tcBorders>
            <w:vAlign w:val="bottom"/>
          </w:tcPr>
          <w:p w:rsidR="003C1238" w:rsidRPr="00FF033C" w:rsidRDefault="003C1238" w:rsidP="00E24E04">
            <w:pPr>
              <w:jc w:val="center"/>
              <w:rPr>
                <w:spacing w:val="-4"/>
                <w:sz w:val="20"/>
                <w:szCs w:val="20"/>
                <w:vertAlign w:val="superscript"/>
              </w:rPr>
            </w:pPr>
            <w:r>
              <w:t>Белоусов С.И.</w:t>
            </w:r>
          </w:p>
        </w:tc>
      </w:tr>
      <w:tr w:rsidR="003C1238" w:rsidRPr="00C60209" w:rsidTr="00E24E04">
        <w:tc>
          <w:tcPr>
            <w:tcW w:w="3227" w:type="dxa"/>
            <w:tcBorders>
              <w:top w:val="single" w:sz="8" w:space="0" w:color="auto"/>
            </w:tcBorders>
          </w:tcPr>
          <w:p w:rsidR="003C1238" w:rsidRPr="00C60209" w:rsidRDefault="003C1238" w:rsidP="00E24E04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должность</w:t>
            </w:r>
          </w:p>
        </w:tc>
        <w:tc>
          <w:tcPr>
            <w:tcW w:w="354" w:type="dxa"/>
          </w:tcPr>
          <w:p w:rsidR="003C1238" w:rsidRPr="00C60209" w:rsidRDefault="003C1238" w:rsidP="00E24E04"/>
        </w:tc>
        <w:tc>
          <w:tcPr>
            <w:tcW w:w="2760" w:type="dxa"/>
            <w:tcBorders>
              <w:top w:val="single" w:sz="8" w:space="0" w:color="auto"/>
            </w:tcBorders>
          </w:tcPr>
          <w:p w:rsidR="003C1238" w:rsidRPr="00C60209" w:rsidRDefault="003C1238" w:rsidP="00E24E04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личная подпись</w:t>
            </w:r>
          </w:p>
        </w:tc>
        <w:tc>
          <w:tcPr>
            <w:tcW w:w="430" w:type="dxa"/>
          </w:tcPr>
          <w:p w:rsidR="003C1238" w:rsidRPr="00C60209" w:rsidRDefault="003C1238" w:rsidP="00E24E04"/>
        </w:tc>
        <w:tc>
          <w:tcPr>
            <w:tcW w:w="3152" w:type="dxa"/>
            <w:tcBorders>
              <w:top w:val="single" w:sz="8" w:space="0" w:color="auto"/>
            </w:tcBorders>
          </w:tcPr>
          <w:p w:rsidR="003C1238" w:rsidRPr="00C60209" w:rsidRDefault="003C1238" w:rsidP="00E24E04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расшифровка подписи</w:t>
            </w:r>
          </w:p>
        </w:tc>
      </w:tr>
      <w:tr w:rsidR="003C1238" w:rsidRPr="00C60209" w:rsidTr="00E24E04">
        <w:tc>
          <w:tcPr>
            <w:tcW w:w="3227" w:type="dxa"/>
          </w:tcPr>
          <w:p w:rsidR="003C1238" w:rsidRPr="00C60209" w:rsidRDefault="003C1238" w:rsidP="00E24E04"/>
        </w:tc>
        <w:tc>
          <w:tcPr>
            <w:tcW w:w="354" w:type="dxa"/>
          </w:tcPr>
          <w:p w:rsidR="003C1238" w:rsidRPr="00C60209" w:rsidRDefault="003C1238" w:rsidP="00E24E04"/>
        </w:tc>
        <w:tc>
          <w:tcPr>
            <w:tcW w:w="2760" w:type="dxa"/>
            <w:tcBorders>
              <w:bottom w:val="single" w:sz="4" w:space="0" w:color="auto"/>
            </w:tcBorders>
          </w:tcPr>
          <w:p w:rsidR="003C1238" w:rsidRPr="00C60209" w:rsidRDefault="003C1238" w:rsidP="00E24E04"/>
        </w:tc>
        <w:tc>
          <w:tcPr>
            <w:tcW w:w="430" w:type="dxa"/>
          </w:tcPr>
          <w:p w:rsidR="003C1238" w:rsidRPr="00C60209" w:rsidRDefault="003C1238" w:rsidP="00E24E04"/>
        </w:tc>
        <w:tc>
          <w:tcPr>
            <w:tcW w:w="3152" w:type="dxa"/>
          </w:tcPr>
          <w:p w:rsidR="003C1238" w:rsidRPr="00C60209" w:rsidRDefault="003C1238" w:rsidP="00E24E04"/>
        </w:tc>
      </w:tr>
      <w:tr w:rsidR="003C1238" w:rsidRPr="00C60209" w:rsidTr="00E24E04">
        <w:tc>
          <w:tcPr>
            <w:tcW w:w="3227" w:type="dxa"/>
          </w:tcPr>
          <w:p w:rsidR="003C1238" w:rsidRPr="00C60209" w:rsidRDefault="003C1238" w:rsidP="00E24E04">
            <w:pPr>
              <w:jc w:val="center"/>
              <w:rPr>
                <w:vertAlign w:val="superscript"/>
              </w:rPr>
            </w:pPr>
          </w:p>
        </w:tc>
        <w:tc>
          <w:tcPr>
            <w:tcW w:w="354" w:type="dxa"/>
          </w:tcPr>
          <w:p w:rsidR="003C1238" w:rsidRPr="00C60209" w:rsidRDefault="003C1238" w:rsidP="00E24E04"/>
        </w:tc>
        <w:tc>
          <w:tcPr>
            <w:tcW w:w="2760" w:type="dxa"/>
            <w:tcBorders>
              <w:top w:val="single" w:sz="4" w:space="0" w:color="auto"/>
            </w:tcBorders>
          </w:tcPr>
          <w:p w:rsidR="003C1238" w:rsidRPr="00C60209" w:rsidRDefault="003C1238" w:rsidP="00E24E04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число, месяц, год</w:t>
            </w:r>
          </w:p>
          <w:p w:rsidR="003C1238" w:rsidRPr="00C60209" w:rsidRDefault="003C1238" w:rsidP="00E24E04"/>
        </w:tc>
        <w:tc>
          <w:tcPr>
            <w:tcW w:w="430" w:type="dxa"/>
          </w:tcPr>
          <w:p w:rsidR="003C1238" w:rsidRPr="00C60209" w:rsidRDefault="003C1238" w:rsidP="00E24E04"/>
        </w:tc>
        <w:tc>
          <w:tcPr>
            <w:tcW w:w="3152" w:type="dxa"/>
          </w:tcPr>
          <w:p w:rsidR="003C1238" w:rsidRPr="00C60209" w:rsidRDefault="003C1238" w:rsidP="00E24E04"/>
        </w:tc>
      </w:tr>
    </w:tbl>
    <w:p w:rsidR="00811188" w:rsidRPr="00C60209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4646" w:rsidRDefault="00814646" w:rsidP="00811188">
      <w:pPr>
        <w:jc w:val="both"/>
        <w:rPr>
          <w:b/>
          <w:sz w:val="28"/>
        </w:rPr>
      </w:pPr>
    </w:p>
    <w:p w:rsidR="00811188" w:rsidRDefault="00811188" w:rsidP="00811188">
      <w:pPr>
        <w:pStyle w:val="1"/>
        <w:tabs>
          <w:tab w:val="num" w:pos="360"/>
        </w:tabs>
        <w:suppressAutoHyphens w:val="0"/>
      </w:pPr>
      <w:bookmarkStart w:id="9" w:name="_Toc86306300"/>
      <w:r>
        <w:lastRenderedPageBreak/>
        <w:t>СВИДЕТЕЛЬСТВО О ПРИЕМКЕ</w:t>
      </w:r>
      <w:bookmarkEnd w:id="9"/>
    </w:p>
    <w:p w:rsidR="00811188" w:rsidRDefault="00811188" w:rsidP="00811188">
      <w:pPr>
        <w:ind w:left="360"/>
      </w:pPr>
    </w:p>
    <w:tbl>
      <w:tblPr>
        <w:tblStyle w:val="ac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415"/>
        <w:gridCol w:w="2759"/>
        <w:gridCol w:w="426"/>
        <w:gridCol w:w="3155"/>
      </w:tblGrid>
      <w:tr w:rsidR="00811188" w:rsidRPr="00C60209" w:rsidTr="00811188">
        <w:tc>
          <w:tcPr>
            <w:tcW w:w="3168" w:type="dxa"/>
            <w:tcBorders>
              <w:bottom w:val="single" w:sz="8" w:space="0" w:color="auto"/>
            </w:tcBorders>
            <w:vAlign w:val="bottom"/>
          </w:tcPr>
          <w:p w:rsidR="00811188" w:rsidRPr="00C60209" w:rsidRDefault="00811188" w:rsidP="00811188">
            <w:pPr>
              <w:jc w:val="both"/>
            </w:pPr>
            <w:r>
              <w:rPr>
                <w:color w:val="000000"/>
                <w:spacing w:val="1"/>
              </w:rPr>
              <w:t xml:space="preserve">Измерительная пирамидальная рупорная антенна </w:t>
            </w:r>
            <w:r w:rsidR="002D03CB">
              <w:rPr>
                <w:color w:val="000000"/>
                <w:spacing w:val="1"/>
              </w:rPr>
              <w:t>П1-139/5</w:t>
            </w:r>
          </w:p>
        </w:tc>
        <w:tc>
          <w:tcPr>
            <w:tcW w:w="415" w:type="dxa"/>
            <w:vAlign w:val="bottom"/>
          </w:tcPr>
          <w:p w:rsidR="00811188" w:rsidRPr="00C60209" w:rsidRDefault="00811188" w:rsidP="00811188"/>
        </w:tc>
        <w:tc>
          <w:tcPr>
            <w:tcW w:w="2759" w:type="dxa"/>
            <w:tcBorders>
              <w:bottom w:val="single" w:sz="8" w:space="0" w:color="auto"/>
            </w:tcBorders>
            <w:vAlign w:val="bottom"/>
          </w:tcPr>
          <w:p w:rsidR="00811188" w:rsidRPr="00C60209" w:rsidRDefault="002D03CB" w:rsidP="00811188">
            <w:pPr>
              <w:jc w:val="center"/>
            </w:pPr>
            <w:r>
              <w:rPr>
                <w:color w:val="000000"/>
              </w:rPr>
              <w:t>КНПР.464316.021-01</w:t>
            </w:r>
          </w:p>
        </w:tc>
        <w:tc>
          <w:tcPr>
            <w:tcW w:w="426" w:type="dxa"/>
            <w:vAlign w:val="bottom"/>
          </w:tcPr>
          <w:p w:rsidR="00811188" w:rsidRPr="00C60209" w:rsidRDefault="00811188" w:rsidP="00811188"/>
        </w:tc>
        <w:tc>
          <w:tcPr>
            <w:tcW w:w="3155" w:type="dxa"/>
            <w:tcBorders>
              <w:bottom w:val="single" w:sz="8" w:space="0" w:color="auto"/>
            </w:tcBorders>
            <w:vAlign w:val="bottom"/>
          </w:tcPr>
          <w:p w:rsidR="00811188" w:rsidRPr="001F79A7" w:rsidRDefault="00C82526" w:rsidP="00811188">
            <w:pPr>
              <w:jc w:val="center"/>
            </w:pPr>
            <w:r>
              <w:rPr>
                <w:color w:val="000000"/>
                <w:spacing w:val="1"/>
              </w:rPr>
              <w:t>150721986</w:t>
            </w:r>
          </w:p>
        </w:tc>
      </w:tr>
      <w:tr w:rsidR="00811188" w:rsidRPr="00C60209" w:rsidTr="00811188">
        <w:tc>
          <w:tcPr>
            <w:tcW w:w="3168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 xml:space="preserve">наименование  изделия </w:t>
            </w:r>
          </w:p>
        </w:tc>
        <w:tc>
          <w:tcPr>
            <w:tcW w:w="415" w:type="dxa"/>
          </w:tcPr>
          <w:p w:rsidR="00811188" w:rsidRPr="00C60209" w:rsidRDefault="00811188" w:rsidP="00811188"/>
        </w:tc>
        <w:tc>
          <w:tcPr>
            <w:tcW w:w="2759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обозначение</w:t>
            </w:r>
          </w:p>
        </w:tc>
        <w:tc>
          <w:tcPr>
            <w:tcW w:w="426" w:type="dxa"/>
          </w:tcPr>
          <w:p w:rsidR="00811188" w:rsidRPr="00C60209" w:rsidRDefault="00811188" w:rsidP="00811188"/>
        </w:tc>
        <w:tc>
          <w:tcPr>
            <w:tcW w:w="3155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заводской  номер</w:t>
            </w:r>
          </w:p>
        </w:tc>
      </w:tr>
    </w:tbl>
    <w:p w:rsidR="00811188" w:rsidRDefault="00811188" w:rsidP="00811188">
      <w:pPr>
        <w:rPr>
          <w:sz w:val="20"/>
          <w:szCs w:val="20"/>
        </w:rPr>
      </w:pPr>
    </w:p>
    <w:p w:rsidR="00811188" w:rsidRDefault="00811188" w:rsidP="00811188">
      <w:pPr>
        <w:jc w:val="both"/>
      </w:pPr>
      <w:r>
        <w:t>изготовлен(а) и принят(а) в соответствии с обязательными требованиями государственных стандартов, действующей технической документацией и признан(а) годным(ой) для эксплуатации.</w:t>
      </w:r>
    </w:p>
    <w:p w:rsidR="00811188" w:rsidRDefault="00811188" w:rsidP="00811188">
      <w:pPr>
        <w:ind w:left="360"/>
      </w:pPr>
    </w:p>
    <w:tbl>
      <w:tblPr>
        <w:tblStyle w:val="ac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70"/>
        <w:gridCol w:w="1378"/>
        <w:gridCol w:w="2563"/>
        <w:gridCol w:w="1397"/>
        <w:gridCol w:w="2545"/>
      </w:tblGrid>
      <w:tr w:rsidR="003C1238" w:rsidRPr="00434F12" w:rsidTr="00E24E04">
        <w:trPr>
          <w:jc w:val="center"/>
        </w:trPr>
        <w:tc>
          <w:tcPr>
            <w:tcW w:w="9853" w:type="dxa"/>
            <w:gridSpan w:val="5"/>
            <w:vAlign w:val="bottom"/>
          </w:tcPr>
          <w:p w:rsidR="003C1238" w:rsidRPr="00032BF2" w:rsidRDefault="00C82526" w:rsidP="00E24E04">
            <w:pPr>
              <w:jc w:val="center"/>
              <w:rPr>
                <w:b/>
              </w:rPr>
            </w:pPr>
            <w:r>
              <w:rPr>
                <w:b/>
              </w:rPr>
              <w:t>З</w:t>
            </w:r>
            <w:r w:rsidR="003C1238" w:rsidRPr="00032BF2">
              <w:rPr>
                <w:b/>
              </w:rPr>
              <w:t>аместител</w:t>
            </w:r>
            <w:r>
              <w:rPr>
                <w:b/>
              </w:rPr>
              <w:t>ь</w:t>
            </w:r>
            <w:r w:rsidR="003C1238" w:rsidRPr="00032BF2">
              <w:rPr>
                <w:b/>
              </w:rPr>
              <w:t xml:space="preserve"> генерального директора по качеству - начальника ОТК и</w:t>
            </w:r>
            <w:proofErr w:type="gramStart"/>
            <w:r w:rsidR="003C1238" w:rsidRPr="00032BF2">
              <w:rPr>
                <w:b/>
              </w:rPr>
              <w:t xml:space="preserve"> К</w:t>
            </w:r>
            <w:proofErr w:type="gramEnd"/>
          </w:p>
          <w:p w:rsidR="003C1238" w:rsidRPr="00032BF2" w:rsidRDefault="003C1238" w:rsidP="00E24E04">
            <w:pPr>
              <w:rPr>
                <w:spacing w:val="-4"/>
              </w:rPr>
            </w:pPr>
          </w:p>
        </w:tc>
      </w:tr>
      <w:tr w:rsidR="003C1238" w:rsidRPr="00434F12" w:rsidTr="00E24E04">
        <w:trPr>
          <w:jc w:val="center"/>
        </w:trPr>
        <w:tc>
          <w:tcPr>
            <w:tcW w:w="1970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8" w:space="0" w:color="auto"/>
            </w:tcBorders>
            <w:vAlign w:val="center"/>
          </w:tcPr>
          <w:p w:rsidR="003C1238" w:rsidRPr="00434F12" w:rsidRDefault="00C82526" w:rsidP="00E24E0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Ивлева Е.В.</w:t>
            </w:r>
          </w:p>
        </w:tc>
      </w:tr>
      <w:tr w:rsidR="003C1238" w:rsidRPr="00434F12" w:rsidTr="00E24E04">
        <w:trPr>
          <w:jc w:val="center"/>
        </w:trPr>
        <w:tc>
          <w:tcPr>
            <w:tcW w:w="1970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  <w:r w:rsidRPr="00434F12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1378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  <w:r w:rsidRPr="00434F12">
              <w:rPr>
                <w:vertAlign w:val="superscript"/>
              </w:rPr>
              <w:t>личная подпись</w:t>
            </w:r>
          </w:p>
        </w:tc>
        <w:tc>
          <w:tcPr>
            <w:tcW w:w="1397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434F12" w:rsidRDefault="003C1238" w:rsidP="00E24E04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расшифровка подписи</w:t>
            </w:r>
          </w:p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</w:tr>
      <w:tr w:rsidR="003C1238" w:rsidRPr="00434F12" w:rsidTr="00E24E04">
        <w:trPr>
          <w:jc w:val="center"/>
        </w:trPr>
        <w:tc>
          <w:tcPr>
            <w:tcW w:w="1970" w:type="dxa"/>
            <w:vAlign w:val="center"/>
          </w:tcPr>
          <w:p w:rsidR="003C1238" w:rsidRPr="00434F12" w:rsidRDefault="003C1238" w:rsidP="00E24E04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434F12" w:rsidRDefault="003C1238" w:rsidP="00E24E04">
            <w:pPr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3C1238" w:rsidRPr="00434F12" w:rsidRDefault="003C1238" w:rsidP="00E24E04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434F12" w:rsidRDefault="003C1238" w:rsidP="00E24E04">
            <w:pPr>
              <w:rPr>
                <w:spacing w:val="-4"/>
              </w:rPr>
            </w:pPr>
          </w:p>
        </w:tc>
      </w:tr>
      <w:tr w:rsidR="003C1238" w:rsidRPr="00434F12" w:rsidTr="00E24E04">
        <w:trPr>
          <w:jc w:val="center"/>
        </w:trPr>
        <w:tc>
          <w:tcPr>
            <w:tcW w:w="1970" w:type="dxa"/>
            <w:vAlign w:val="center"/>
          </w:tcPr>
          <w:p w:rsidR="003C1238" w:rsidRPr="00434F12" w:rsidRDefault="003C1238" w:rsidP="00E24E04">
            <w:pPr>
              <w:jc w:val="center"/>
              <w:rPr>
                <w:b/>
              </w:rPr>
            </w:pPr>
          </w:p>
        </w:tc>
        <w:tc>
          <w:tcPr>
            <w:tcW w:w="1378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8" w:space="0" w:color="auto"/>
            </w:tcBorders>
            <w:vAlign w:val="center"/>
          </w:tcPr>
          <w:p w:rsidR="003C1238" w:rsidRPr="00434F12" w:rsidRDefault="003C1238" w:rsidP="00E24E04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 xml:space="preserve"> число</w:t>
            </w:r>
            <w:r>
              <w:rPr>
                <w:vertAlign w:val="superscript"/>
              </w:rPr>
              <w:t>,</w:t>
            </w:r>
            <w:r w:rsidRPr="00434F12">
              <w:rPr>
                <w:vertAlign w:val="superscript"/>
              </w:rPr>
              <w:t xml:space="preserve"> месяц</w:t>
            </w:r>
            <w:r>
              <w:rPr>
                <w:vertAlign w:val="superscript"/>
              </w:rPr>
              <w:t xml:space="preserve">, </w:t>
            </w:r>
            <w:r w:rsidRPr="00434F12">
              <w:rPr>
                <w:vertAlign w:val="superscript"/>
              </w:rPr>
              <w:t xml:space="preserve"> </w:t>
            </w:r>
            <w:r>
              <w:rPr>
                <w:vertAlign w:val="superscript"/>
              </w:rPr>
              <w:t>год</w:t>
            </w:r>
          </w:p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</w:tr>
    </w:tbl>
    <w:p w:rsidR="00522F8B" w:rsidRDefault="00522F8B" w:rsidP="00522F8B">
      <w:pPr>
        <w:ind w:left="142"/>
        <w:rPr>
          <w:sz w:val="28"/>
        </w:rPr>
      </w:pPr>
    </w:p>
    <w:p w:rsidR="00522F8B" w:rsidRDefault="00522F8B" w:rsidP="00522F8B">
      <w:pPr>
        <w:ind w:left="142"/>
        <w:rPr>
          <w:sz w:val="28"/>
        </w:rPr>
      </w:pPr>
    </w:p>
    <w:p w:rsidR="00522F8B" w:rsidRPr="00434F12" w:rsidRDefault="00EA46F0" w:rsidP="00522F8B">
      <w:pPr>
        <w:ind w:left="142"/>
        <w:jc w:val="center"/>
        <w:rPr>
          <w:sz w:val="20"/>
          <w:szCs w:val="20"/>
        </w:rPr>
      </w:pPr>
      <w:r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603F317" wp14:editId="1091AC99">
                <wp:simplePos x="0" y="0"/>
                <wp:positionH relativeFrom="column">
                  <wp:posOffset>-24130</wp:posOffset>
                </wp:positionH>
                <wp:positionV relativeFrom="paragraph">
                  <wp:posOffset>0</wp:posOffset>
                </wp:positionV>
                <wp:extent cx="6172200" cy="0"/>
                <wp:effectExtent l="23495" t="19050" r="24130" b="19050"/>
                <wp:wrapNone/>
                <wp:docPr id="215" name="Line 76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7220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683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9pt,0" to="484.1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" strokeweight="3pt">
                <v:stroke dashstyle="1 1"/>
              </v:line>
            </w:pict>
          </mc:Fallback>
        </mc:AlternateContent>
      </w:r>
      <w:r w:rsidR="00522F8B" w:rsidRPr="00434F12">
        <w:rPr>
          <w:sz w:val="20"/>
          <w:szCs w:val="20"/>
        </w:rPr>
        <w:t>линия  отреза  при  поставке  на  экспорт</w:t>
      </w:r>
    </w:p>
    <w:p w:rsidR="00522F8B" w:rsidRPr="003C1238" w:rsidRDefault="00522F8B" w:rsidP="003C1238">
      <w:pPr>
        <w:jc w:val="center"/>
      </w:pPr>
    </w:p>
    <w:tbl>
      <w:tblPr>
        <w:tblStyle w:val="ac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70"/>
        <w:gridCol w:w="1378"/>
        <w:gridCol w:w="2563"/>
        <w:gridCol w:w="1397"/>
        <w:gridCol w:w="2545"/>
      </w:tblGrid>
      <w:tr w:rsidR="003C1238" w:rsidRPr="00434F12" w:rsidTr="00E24E04">
        <w:trPr>
          <w:jc w:val="center"/>
        </w:trPr>
        <w:tc>
          <w:tcPr>
            <w:tcW w:w="9853" w:type="dxa"/>
            <w:gridSpan w:val="5"/>
            <w:vAlign w:val="center"/>
          </w:tcPr>
          <w:p w:rsidR="003C1238" w:rsidRPr="00434F12" w:rsidRDefault="003C1238" w:rsidP="00E24E04">
            <w:pPr>
              <w:jc w:val="center"/>
              <w:rPr>
                <w:b/>
              </w:rPr>
            </w:pPr>
          </w:p>
          <w:p w:rsidR="003C1238" w:rsidRPr="00434F12" w:rsidRDefault="003C1238" w:rsidP="00E24E04">
            <w:pPr>
              <w:jc w:val="center"/>
              <w:rPr>
                <w:b/>
              </w:rPr>
            </w:pPr>
            <w:r>
              <w:rPr>
                <w:b/>
              </w:rPr>
              <w:t>Инженер</w:t>
            </w:r>
          </w:p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</w:tr>
      <w:tr w:rsidR="003C1238" w:rsidRPr="00434F12" w:rsidTr="00E24E04">
        <w:trPr>
          <w:jc w:val="center"/>
        </w:trPr>
        <w:tc>
          <w:tcPr>
            <w:tcW w:w="1970" w:type="dxa"/>
            <w:vAlign w:val="center"/>
          </w:tcPr>
          <w:p w:rsidR="003C1238" w:rsidRPr="00434F12" w:rsidRDefault="003C1238" w:rsidP="00E24E04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434F12" w:rsidRDefault="003C1238" w:rsidP="00E24E04">
            <w:pPr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3C1238" w:rsidRPr="00434F12" w:rsidRDefault="003C1238" w:rsidP="00E24E04">
            <w:pPr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3C1238" w:rsidRPr="00434F12" w:rsidRDefault="003C1238" w:rsidP="00E24E04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434F12" w:rsidRDefault="003C1238" w:rsidP="00E24E04">
            <w:pPr>
              <w:rPr>
                <w:spacing w:val="-4"/>
              </w:rPr>
            </w:pPr>
          </w:p>
        </w:tc>
      </w:tr>
      <w:tr w:rsidR="003C1238" w:rsidRPr="00434F12" w:rsidTr="00E24E04">
        <w:trPr>
          <w:jc w:val="center"/>
        </w:trPr>
        <w:tc>
          <w:tcPr>
            <w:tcW w:w="1970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8" w:space="0" w:color="auto"/>
            </w:tcBorders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Захаров А.М.</w:t>
            </w:r>
          </w:p>
        </w:tc>
      </w:tr>
      <w:tr w:rsidR="003C1238" w:rsidRPr="00434F12" w:rsidTr="00E24E04">
        <w:trPr>
          <w:jc w:val="center"/>
        </w:trPr>
        <w:tc>
          <w:tcPr>
            <w:tcW w:w="1970" w:type="dxa"/>
            <w:vAlign w:val="center"/>
          </w:tcPr>
          <w:p w:rsidR="003C1238" w:rsidRPr="00434F12" w:rsidRDefault="003C1238" w:rsidP="00E24E04">
            <w:pPr>
              <w:jc w:val="center"/>
              <w:rPr>
                <w:b/>
                <w:sz w:val="20"/>
                <w:szCs w:val="20"/>
              </w:rPr>
            </w:pPr>
          </w:p>
          <w:p w:rsidR="003C1238" w:rsidRPr="00434F12" w:rsidRDefault="003C1238" w:rsidP="00E24E04">
            <w:pPr>
              <w:jc w:val="center"/>
              <w:rPr>
                <w:b/>
                <w:sz w:val="20"/>
                <w:szCs w:val="20"/>
              </w:rPr>
            </w:pPr>
            <w:r w:rsidRPr="00434F12">
              <w:rPr>
                <w:b/>
                <w:sz w:val="20"/>
                <w:szCs w:val="20"/>
              </w:rPr>
              <w:t>МП</w:t>
            </w:r>
          </w:p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8" w:space="0" w:color="auto"/>
            </w:tcBorders>
          </w:tcPr>
          <w:p w:rsidR="003C1238" w:rsidRPr="00434F12" w:rsidRDefault="003C1238" w:rsidP="00E24E04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личная подпись</w:t>
            </w:r>
          </w:p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top w:val="single" w:sz="8" w:space="0" w:color="auto"/>
            </w:tcBorders>
          </w:tcPr>
          <w:p w:rsidR="003C1238" w:rsidRDefault="003C1238" w:rsidP="00E24E04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расшифровка подписи</w:t>
            </w:r>
          </w:p>
          <w:p w:rsidR="003C1238" w:rsidRPr="00434F12" w:rsidRDefault="003C1238" w:rsidP="00E24E0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По доверенности №195 от 18 апреля 2022 г.</w:t>
            </w:r>
          </w:p>
        </w:tc>
      </w:tr>
      <w:tr w:rsidR="003C1238" w:rsidRPr="00434F12" w:rsidTr="00E24E04">
        <w:trPr>
          <w:jc w:val="center"/>
        </w:trPr>
        <w:tc>
          <w:tcPr>
            <w:tcW w:w="1970" w:type="dxa"/>
            <w:vAlign w:val="center"/>
          </w:tcPr>
          <w:p w:rsidR="003C1238" w:rsidRPr="00434F12" w:rsidRDefault="003C1238" w:rsidP="00E24E04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434F12" w:rsidRDefault="003C1238" w:rsidP="00E24E04">
            <w:pPr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3C1238" w:rsidRPr="00434F12" w:rsidRDefault="003C1238" w:rsidP="00E24E04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434F12" w:rsidRDefault="003C1238" w:rsidP="00E24E04">
            <w:pPr>
              <w:rPr>
                <w:spacing w:val="-4"/>
              </w:rPr>
            </w:pPr>
          </w:p>
        </w:tc>
      </w:tr>
      <w:tr w:rsidR="003C1238" w:rsidRPr="00434F12" w:rsidTr="00E24E04">
        <w:trPr>
          <w:jc w:val="center"/>
        </w:trPr>
        <w:tc>
          <w:tcPr>
            <w:tcW w:w="1970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8" w:space="0" w:color="auto"/>
            </w:tcBorders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  <w:r w:rsidRPr="00434F12">
              <w:rPr>
                <w:vertAlign w:val="superscript"/>
              </w:rPr>
              <w:t>число</w:t>
            </w:r>
            <w:r>
              <w:rPr>
                <w:vertAlign w:val="superscript"/>
              </w:rPr>
              <w:t>,</w:t>
            </w:r>
            <w:r w:rsidRPr="00434F12">
              <w:rPr>
                <w:vertAlign w:val="superscript"/>
              </w:rPr>
              <w:t xml:space="preserve"> месяц</w:t>
            </w:r>
            <w:r>
              <w:rPr>
                <w:vertAlign w:val="superscript"/>
              </w:rPr>
              <w:t xml:space="preserve">, </w:t>
            </w:r>
            <w:r w:rsidRPr="00434F12">
              <w:rPr>
                <w:vertAlign w:val="superscript"/>
              </w:rPr>
              <w:t xml:space="preserve"> </w:t>
            </w:r>
            <w:r>
              <w:rPr>
                <w:vertAlign w:val="superscript"/>
              </w:rPr>
              <w:t>год</w:t>
            </w:r>
            <w:r w:rsidRPr="00434F12">
              <w:rPr>
                <w:spacing w:val="-4"/>
              </w:rPr>
              <w:t xml:space="preserve"> </w:t>
            </w:r>
          </w:p>
        </w:tc>
        <w:tc>
          <w:tcPr>
            <w:tcW w:w="1397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</w:tr>
      <w:tr w:rsidR="003C1238" w:rsidRPr="00434F12" w:rsidTr="00E24E04">
        <w:trPr>
          <w:jc w:val="center"/>
        </w:trPr>
        <w:tc>
          <w:tcPr>
            <w:tcW w:w="1970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3C1238" w:rsidRPr="00434F12" w:rsidRDefault="003C1238" w:rsidP="00E24E04">
            <w:pPr>
              <w:jc w:val="center"/>
              <w:rPr>
                <w:vertAlign w:val="superscript"/>
              </w:rPr>
            </w:pPr>
          </w:p>
        </w:tc>
        <w:tc>
          <w:tcPr>
            <w:tcW w:w="1397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434F12" w:rsidRDefault="003C1238" w:rsidP="00E24E04">
            <w:pPr>
              <w:jc w:val="center"/>
              <w:rPr>
                <w:spacing w:val="-4"/>
              </w:rPr>
            </w:pPr>
          </w:p>
        </w:tc>
      </w:tr>
      <w:tr w:rsidR="003C1238" w:rsidRPr="00C31149" w:rsidTr="00E24E04">
        <w:trPr>
          <w:jc w:val="center"/>
        </w:trPr>
        <w:tc>
          <w:tcPr>
            <w:tcW w:w="1970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3960" w:type="dxa"/>
            <w:gridSpan w:val="2"/>
            <w:vAlign w:val="center"/>
          </w:tcPr>
          <w:p w:rsidR="003C1238" w:rsidRPr="00C31149" w:rsidRDefault="003C1238" w:rsidP="00E24E04">
            <w:pPr>
              <w:jc w:val="center"/>
              <w:rPr>
                <w:b/>
                <w:spacing w:val="-4"/>
              </w:rPr>
            </w:pPr>
            <w:r w:rsidRPr="00C31149">
              <w:rPr>
                <w:b/>
              </w:rPr>
              <w:t>Заказчик (при наличии)</w:t>
            </w:r>
          </w:p>
        </w:tc>
        <w:tc>
          <w:tcPr>
            <w:tcW w:w="2545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</w:tr>
      <w:tr w:rsidR="003C1238" w:rsidRPr="00C31149" w:rsidTr="00E24E04">
        <w:trPr>
          <w:jc w:val="center"/>
        </w:trPr>
        <w:tc>
          <w:tcPr>
            <w:tcW w:w="1970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3C1238" w:rsidRPr="00C31149" w:rsidRDefault="003C1238" w:rsidP="00E24E04">
            <w:pPr>
              <w:jc w:val="center"/>
            </w:pPr>
          </w:p>
        </w:tc>
        <w:tc>
          <w:tcPr>
            <w:tcW w:w="1397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</w:tr>
      <w:tr w:rsidR="003C1238" w:rsidRPr="00C31149" w:rsidTr="00E24E04">
        <w:trPr>
          <w:jc w:val="center"/>
        </w:trPr>
        <w:tc>
          <w:tcPr>
            <w:tcW w:w="1970" w:type="dxa"/>
            <w:vAlign w:val="center"/>
          </w:tcPr>
          <w:p w:rsidR="003C1238" w:rsidRDefault="003C1238" w:rsidP="00E24E04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378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3C1238" w:rsidRPr="00C31149" w:rsidRDefault="003C1238" w:rsidP="00E24E04">
            <w:pPr>
              <w:jc w:val="center"/>
            </w:pPr>
          </w:p>
        </w:tc>
        <w:tc>
          <w:tcPr>
            <w:tcW w:w="1397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4" w:space="0" w:color="auto"/>
            </w:tcBorders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</w:tr>
      <w:tr w:rsidR="003C1238" w:rsidRPr="00C31149" w:rsidTr="00E24E04">
        <w:trPr>
          <w:jc w:val="center"/>
        </w:trPr>
        <w:tc>
          <w:tcPr>
            <w:tcW w:w="1970" w:type="dxa"/>
            <w:vAlign w:val="center"/>
          </w:tcPr>
          <w:p w:rsidR="003C1238" w:rsidRDefault="003C1238" w:rsidP="00E24E04">
            <w:pPr>
              <w:jc w:val="center"/>
              <w:rPr>
                <w:b/>
                <w:sz w:val="20"/>
                <w:szCs w:val="20"/>
              </w:rPr>
            </w:pPr>
          </w:p>
          <w:p w:rsidR="003C1238" w:rsidRPr="00434F12" w:rsidRDefault="003C1238" w:rsidP="00E24E04">
            <w:pPr>
              <w:jc w:val="center"/>
              <w:rPr>
                <w:b/>
                <w:sz w:val="20"/>
                <w:szCs w:val="20"/>
              </w:rPr>
            </w:pPr>
            <w:r w:rsidRPr="00434F12">
              <w:rPr>
                <w:b/>
                <w:sz w:val="20"/>
                <w:szCs w:val="20"/>
              </w:rPr>
              <w:t>МП</w:t>
            </w:r>
          </w:p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</w:tcPr>
          <w:p w:rsidR="003C1238" w:rsidRPr="00434F12" w:rsidRDefault="003C1238" w:rsidP="00E24E04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личная подпись</w:t>
            </w:r>
          </w:p>
          <w:p w:rsidR="003C1238" w:rsidRPr="00C31149" w:rsidRDefault="003C1238" w:rsidP="00E24E04">
            <w:pPr>
              <w:jc w:val="center"/>
            </w:pPr>
          </w:p>
        </w:tc>
        <w:tc>
          <w:tcPr>
            <w:tcW w:w="1397" w:type="dxa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top w:val="single" w:sz="4" w:space="0" w:color="auto"/>
            </w:tcBorders>
          </w:tcPr>
          <w:p w:rsidR="003C1238" w:rsidRPr="00434F12" w:rsidRDefault="003C1238" w:rsidP="00E24E04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расшифровка подписи</w:t>
            </w:r>
          </w:p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</w:tr>
      <w:tr w:rsidR="003C1238" w:rsidRPr="00C31149" w:rsidTr="00E24E04">
        <w:trPr>
          <w:jc w:val="center"/>
        </w:trPr>
        <w:tc>
          <w:tcPr>
            <w:tcW w:w="1970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3C1238" w:rsidRPr="00C31149" w:rsidRDefault="003C1238" w:rsidP="00E24E04">
            <w:pPr>
              <w:jc w:val="center"/>
            </w:pPr>
          </w:p>
        </w:tc>
        <w:tc>
          <w:tcPr>
            <w:tcW w:w="1397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</w:tr>
      <w:tr w:rsidR="003C1238" w:rsidRPr="00C31149" w:rsidTr="00E24E04">
        <w:trPr>
          <w:jc w:val="center"/>
        </w:trPr>
        <w:tc>
          <w:tcPr>
            <w:tcW w:w="1970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  <w:vAlign w:val="center"/>
          </w:tcPr>
          <w:p w:rsidR="003C1238" w:rsidRPr="00C31149" w:rsidRDefault="003C1238" w:rsidP="00E24E04">
            <w:pPr>
              <w:jc w:val="center"/>
            </w:pPr>
            <w:r w:rsidRPr="00434F12">
              <w:rPr>
                <w:vertAlign w:val="superscript"/>
              </w:rPr>
              <w:t>число</w:t>
            </w:r>
            <w:r>
              <w:rPr>
                <w:vertAlign w:val="superscript"/>
              </w:rPr>
              <w:t>,</w:t>
            </w:r>
            <w:r w:rsidRPr="00434F12">
              <w:rPr>
                <w:vertAlign w:val="superscript"/>
              </w:rPr>
              <w:t xml:space="preserve"> месяц</w:t>
            </w:r>
            <w:r>
              <w:rPr>
                <w:vertAlign w:val="superscript"/>
              </w:rPr>
              <w:t xml:space="preserve">, </w:t>
            </w:r>
            <w:r w:rsidRPr="00434F12">
              <w:rPr>
                <w:vertAlign w:val="superscript"/>
              </w:rPr>
              <w:t xml:space="preserve"> </w:t>
            </w:r>
            <w:r>
              <w:rPr>
                <w:vertAlign w:val="superscript"/>
              </w:rPr>
              <w:t>год</w:t>
            </w:r>
          </w:p>
        </w:tc>
        <w:tc>
          <w:tcPr>
            <w:tcW w:w="1397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</w:tr>
      <w:tr w:rsidR="003C1238" w:rsidRPr="00C31149" w:rsidTr="00E24E04">
        <w:trPr>
          <w:jc w:val="center"/>
        </w:trPr>
        <w:tc>
          <w:tcPr>
            <w:tcW w:w="1970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3C1238" w:rsidRPr="00C31149" w:rsidRDefault="003C1238" w:rsidP="00E24E04">
            <w:pPr>
              <w:jc w:val="center"/>
            </w:pPr>
          </w:p>
        </w:tc>
        <w:tc>
          <w:tcPr>
            <w:tcW w:w="1397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</w:tr>
      <w:tr w:rsidR="003C1238" w:rsidRPr="00C31149" w:rsidTr="00E24E04">
        <w:trPr>
          <w:jc w:val="center"/>
        </w:trPr>
        <w:tc>
          <w:tcPr>
            <w:tcW w:w="1970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3C1238" w:rsidRPr="00C31149" w:rsidRDefault="003C1238" w:rsidP="00E24E04">
            <w:pPr>
              <w:jc w:val="center"/>
            </w:pPr>
          </w:p>
        </w:tc>
        <w:tc>
          <w:tcPr>
            <w:tcW w:w="1397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</w:tr>
      <w:tr w:rsidR="003C1238" w:rsidRPr="00C31149" w:rsidTr="00E24E04">
        <w:trPr>
          <w:jc w:val="center"/>
        </w:trPr>
        <w:tc>
          <w:tcPr>
            <w:tcW w:w="1970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3C1238" w:rsidRPr="00C31149" w:rsidRDefault="003C1238" w:rsidP="00E24E04">
            <w:pPr>
              <w:jc w:val="center"/>
            </w:pPr>
          </w:p>
        </w:tc>
        <w:tc>
          <w:tcPr>
            <w:tcW w:w="1397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</w:tr>
      <w:tr w:rsidR="003C1238" w:rsidRPr="00C31149" w:rsidTr="00E24E04">
        <w:trPr>
          <w:jc w:val="center"/>
        </w:trPr>
        <w:tc>
          <w:tcPr>
            <w:tcW w:w="1970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3C1238" w:rsidRPr="00C31149" w:rsidRDefault="003C1238" w:rsidP="00E24E04">
            <w:pPr>
              <w:jc w:val="center"/>
            </w:pPr>
          </w:p>
        </w:tc>
        <w:tc>
          <w:tcPr>
            <w:tcW w:w="1397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3C1238" w:rsidRPr="00C31149" w:rsidRDefault="003C1238" w:rsidP="00E24E04">
            <w:pPr>
              <w:jc w:val="center"/>
              <w:rPr>
                <w:spacing w:val="-4"/>
              </w:rPr>
            </w:pPr>
          </w:p>
        </w:tc>
      </w:tr>
    </w:tbl>
    <w:p w:rsidR="00811188" w:rsidRPr="003C1238" w:rsidRDefault="00811188" w:rsidP="003C1238">
      <w:pPr>
        <w:jc w:val="center"/>
      </w:pPr>
    </w:p>
    <w:p w:rsidR="00811188" w:rsidRPr="003C1238" w:rsidRDefault="00811188" w:rsidP="003C1238">
      <w:pPr>
        <w:jc w:val="center"/>
      </w:pPr>
    </w:p>
    <w:p w:rsidR="00811188" w:rsidRPr="003C1238" w:rsidRDefault="00811188" w:rsidP="003C1238">
      <w:pPr>
        <w:jc w:val="center"/>
      </w:pPr>
    </w:p>
    <w:p w:rsidR="00811188" w:rsidRPr="003C1238" w:rsidRDefault="00811188" w:rsidP="003C1238">
      <w:pPr>
        <w:jc w:val="center"/>
      </w:pPr>
    </w:p>
    <w:p w:rsidR="00811188" w:rsidRPr="003C1238" w:rsidRDefault="00811188" w:rsidP="003C1238">
      <w:pPr>
        <w:jc w:val="center"/>
      </w:pPr>
    </w:p>
    <w:p w:rsidR="00811188" w:rsidRPr="003C1238" w:rsidRDefault="00811188" w:rsidP="003C1238">
      <w:pPr>
        <w:jc w:val="center"/>
      </w:pPr>
    </w:p>
    <w:p w:rsidR="00811188" w:rsidRPr="003C1238" w:rsidRDefault="00811188" w:rsidP="003C1238">
      <w:pPr>
        <w:jc w:val="center"/>
      </w:pPr>
    </w:p>
    <w:p w:rsidR="00811188" w:rsidRDefault="00811188" w:rsidP="00811188">
      <w:pPr>
        <w:pStyle w:val="1"/>
        <w:suppressAutoHyphens w:val="0"/>
      </w:pPr>
      <w:bookmarkStart w:id="10" w:name="_Toc86306301"/>
      <w:r>
        <w:lastRenderedPageBreak/>
        <w:t>ДВИЖЕНИЕ ИЗДЕЛИЯ ПРИ ЭКСПЛУАТАЦИИ</w:t>
      </w:r>
      <w:bookmarkEnd w:id="10"/>
    </w:p>
    <w:p w:rsidR="00811188" w:rsidRPr="00C37886" w:rsidRDefault="00811188" w:rsidP="00811188">
      <w:pPr>
        <w:ind w:firstLine="709"/>
      </w:pPr>
    </w:p>
    <w:p w:rsidR="00811188" w:rsidRDefault="00FB41DA" w:rsidP="009E221B">
      <w:pPr>
        <w:spacing w:after="120"/>
        <w:ind w:firstLine="709"/>
      </w:pPr>
      <w:r>
        <w:t>Т а б л и ц а 5</w:t>
      </w:r>
      <w:r w:rsidR="001F5740">
        <w:t xml:space="preserve"> – Движение изделия при </w:t>
      </w:r>
      <w:r w:rsidR="00811188">
        <w:t>эксплуатации</w:t>
      </w:r>
    </w:p>
    <w:tbl>
      <w:tblPr>
        <w:tblW w:w="9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02"/>
        <w:gridCol w:w="1417"/>
        <w:gridCol w:w="992"/>
        <w:gridCol w:w="1702"/>
        <w:gridCol w:w="1844"/>
        <w:gridCol w:w="1134"/>
        <w:gridCol w:w="1559"/>
      </w:tblGrid>
      <w:tr w:rsidR="00811188" w:rsidTr="00811188">
        <w:tc>
          <w:tcPr>
            <w:tcW w:w="110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Дата ус</w:t>
            </w:r>
            <w:r>
              <w:rPr>
                <w:sz w:val="22"/>
                <w:szCs w:val="22"/>
              </w:rPr>
              <w:softHyphen/>
              <w:t>тановки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Где установлено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Дата снятия</w:t>
            </w:r>
          </w:p>
        </w:tc>
        <w:tc>
          <w:tcPr>
            <w:tcW w:w="35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наработка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Причина снятия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ind w:right="-108"/>
              <w:jc w:val="center"/>
            </w:pPr>
            <w:r>
              <w:rPr>
                <w:sz w:val="22"/>
                <w:szCs w:val="22"/>
              </w:rPr>
              <w:t>Подпись лица, проводившего установку (снятие)</w:t>
            </w:r>
          </w:p>
        </w:tc>
      </w:tr>
      <w:tr w:rsidR="00811188" w:rsidTr="00811188">
        <w:tc>
          <w:tcPr>
            <w:tcW w:w="1102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с начала эксплуатации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 xml:space="preserve">после последнего ремонта 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D862CD" w:rsidTr="00814646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62CD" w:rsidRDefault="00D862CD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62CD" w:rsidRDefault="00D862CD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62CD" w:rsidRDefault="00D862CD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62CD" w:rsidRDefault="00D862CD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62CD" w:rsidRDefault="00D862CD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62CD" w:rsidRDefault="00D862CD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62CD" w:rsidRDefault="00D862CD" w:rsidP="00811188">
            <w:pPr>
              <w:jc w:val="center"/>
            </w:pPr>
          </w:p>
        </w:tc>
      </w:tr>
    </w:tbl>
    <w:p w:rsidR="00811188" w:rsidRDefault="00811188" w:rsidP="00811188">
      <w:pPr>
        <w:ind w:firstLine="709"/>
      </w:pPr>
    </w:p>
    <w:p w:rsidR="00811188" w:rsidRDefault="00FB41DA" w:rsidP="00811188">
      <w:pPr>
        <w:ind w:firstLine="709"/>
      </w:pPr>
      <w:r>
        <w:lastRenderedPageBreak/>
        <w:t>Т а б л и ц а 6</w:t>
      </w:r>
      <w:r w:rsidR="00811188">
        <w:t xml:space="preserve"> – Приём и передача изделия</w:t>
      </w:r>
    </w:p>
    <w:p w:rsidR="00811188" w:rsidRDefault="00811188" w:rsidP="00811188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1"/>
        <w:gridCol w:w="1984"/>
        <w:gridCol w:w="2049"/>
        <w:gridCol w:w="1522"/>
        <w:gridCol w:w="1662"/>
        <w:gridCol w:w="1535"/>
      </w:tblGrid>
      <w:tr w:rsidR="00811188" w:rsidTr="00811188"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ата</w:t>
            </w:r>
          </w:p>
        </w:tc>
        <w:tc>
          <w:tcPr>
            <w:tcW w:w="198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Состояние изделия</w:t>
            </w:r>
          </w:p>
        </w:tc>
        <w:tc>
          <w:tcPr>
            <w:tcW w:w="204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Основание (наименование, номер и дата документа)</w:t>
            </w:r>
          </w:p>
        </w:tc>
        <w:tc>
          <w:tcPr>
            <w:tcW w:w="31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Предприятие, должность и подпись</w:t>
            </w:r>
          </w:p>
        </w:tc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Примечание</w:t>
            </w:r>
          </w:p>
        </w:tc>
      </w:tr>
      <w:tr w:rsidR="00811188" w:rsidTr="0081118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сдавшего</w:t>
            </w: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принявшего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</w:tbl>
    <w:p w:rsidR="00814646" w:rsidRDefault="00814646" w:rsidP="00811188">
      <w:pPr>
        <w:ind w:firstLine="709"/>
      </w:pPr>
    </w:p>
    <w:p w:rsidR="00814646" w:rsidRDefault="00814646" w:rsidP="00811188">
      <w:pPr>
        <w:ind w:firstLine="709"/>
      </w:pPr>
    </w:p>
    <w:p w:rsidR="00811188" w:rsidRDefault="00811188" w:rsidP="00811188">
      <w:pPr>
        <w:ind w:firstLine="709"/>
      </w:pPr>
      <w:r>
        <w:lastRenderedPageBreak/>
        <w:t xml:space="preserve">Т а б </w:t>
      </w:r>
      <w:r w:rsidR="00FB41DA">
        <w:t xml:space="preserve">л и </w:t>
      </w:r>
      <w:proofErr w:type="gramStart"/>
      <w:r w:rsidR="00FB41DA">
        <w:t>ц</w:t>
      </w:r>
      <w:proofErr w:type="gramEnd"/>
      <w:r w:rsidR="00FB41DA">
        <w:t xml:space="preserve"> а 7</w:t>
      </w:r>
      <w:r>
        <w:t xml:space="preserve"> – Сведения о закреплении  изделия при эксплуатац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6"/>
        <w:gridCol w:w="2126"/>
        <w:gridCol w:w="1984"/>
        <w:gridCol w:w="1560"/>
        <w:gridCol w:w="1665"/>
      </w:tblGrid>
      <w:tr w:rsidR="00811188" w:rsidTr="00811188">
        <w:tc>
          <w:tcPr>
            <w:tcW w:w="2376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Наименование изделия (составной части) и обозначение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олжность, фамилия и инициалы</w:t>
            </w:r>
          </w:p>
        </w:tc>
        <w:tc>
          <w:tcPr>
            <w:tcW w:w="3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Основание (наименование, номер и дата документа)</w:t>
            </w:r>
          </w:p>
        </w:tc>
        <w:tc>
          <w:tcPr>
            <w:tcW w:w="166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Примечание</w:t>
            </w:r>
          </w:p>
        </w:tc>
      </w:tr>
      <w:tr w:rsidR="00811188" w:rsidTr="0081118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закрепление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открепление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</w:tr>
      <w:tr w:rsidR="00811188" w:rsidTr="00811188">
        <w:trPr>
          <w:trHeight w:val="6833"/>
        </w:trPr>
        <w:tc>
          <w:tcPr>
            <w:tcW w:w="237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</w:tc>
        <w:tc>
          <w:tcPr>
            <w:tcW w:w="212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66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</w:tc>
      </w:tr>
    </w:tbl>
    <w:p w:rsidR="00811188" w:rsidRDefault="00811188" w:rsidP="00811188">
      <w:pPr>
        <w:ind w:left="360"/>
        <w:jc w:val="center"/>
      </w:pPr>
    </w:p>
    <w:p w:rsidR="00811188" w:rsidRDefault="00811188" w:rsidP="00811188">
      <w:pPr>
        <w:ind w:left="360"/>
        <w:jc w:val="center"/>
      </w:pPr>
    </w:p>
    <w:p w:rsidR="00811188" w:rsidRDefault="00811188" w:rsidP="00811188">
      <w:pPr>
        <w:pStyle w:val="1"/>
        <w:suppressAutoHyphens w:val="0"/>
      </w:pPr>
      <w:bookmarkStart w:id="11" w:name="_Toc86306302"/>
      <w:r>
        <w:lastRenderedPageBreak/>
        <w:t>УЧЕТ РАБОТЫ ИЗДЕЛИЯ</w:t>
      </w:r>
      <w:bookmarkEnd w:id="11"/>
    </w:p>
    <w:p w:rsidR="00811188" w:rsidRDefault="00811188" w:rsidP="00811188">
      <w:pPr>
        <w:ind w:left="360"/>
      </w:pPr>
    </w:p>
    <w:p w:rsidR="00811188" w:rsidRDefault="00FB41DA" w:rsidP="00811188">
      <w:pPr>
        <w:ind w:firstLine="709"/>
      </w:pPr>
      <w:r>
        <w:t>Т а б л и ц а 8</w:t>
      </w:r>
      <w:r w:rsidR="00811188">
        <w:t xml:space="preserve"> – Учёт  работы  изделия</w:t>
      </w:r>
    </w:p>
    <w:p w:rsidR="00811188" w:rsidRDefault="00811188" w:rsidP="00811188">
      <w:pPr>
        <w:ind w:firstLine="709"/>
      </w:pPr>
    </w:p>
    <w:tbl>
      <w:tblPr>
        <w:tblW w:w="9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993"/>
        <w:gridCol w:w="992"/>
        <w:gridCol w:w="992"/>
        <w:gridCol w:w="1700"/>
        <w:gridCol w:w="1275"/>
        <w:gridCol w:w="992"/>
        <w:gridCol w:w="850"/>
        <w:gridCol w:w="1417"/>
      </w:tblGrid>
      <w:tr w:rsidR="00811188" w:rsidTr="00811188"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Дата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Цель работы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Время</w:t>
            </w:r>
          </w:p>
        </w:tc>
        <w:tc>
          <w:tcPr>
            <w:tcW w:w="17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proofErr w:type="spellStart"/>
            <w:r>
              <w:rPr>
                <w:sz w:val="21"/>
                <w:szCs w:val="20"/>
              </w:rPr>
              <w:t>Продолжитель-ность</w:t>
            </w:r>
            <w:proofErr w:type="spell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22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работка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Кто </w:t>
            </w:r>
            <w:proofErr w:type="spellStart"/>
            <w:r>
              <w:rPr>
                <w:sz w:val="21"/>
                <w:szCs w:val="20"/>
              </w:rPr>
              <w:t>прово-дит</w:t>
            </w:r>
            <w:proofErr w:type="spellEnd"/>
            <w:r>
              <w:rPr>
                <w:sz w:val="21"/>
                <w:szCs w:val="20"/>
              </w:rPr>
              <w:t xml:space="preserve"> работу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Должность, фамилия и подпись ведущего </w:t>
            </w:r>
            <w:r w:rsidR="00E75EBD">
              <w:rPr>
                <w:sz w:val="21"/>
                <w:szCs w:val="20"/>
              </w:rPr>
              <w:t>формуляр</w:t>
            </w:r>
          </w:p>
        </w:tc>
      </w:tr>
      <w:tr w:rsidR="00811188" w:rsidTr="00811188">
        <w:trPr>
          <w:cantSplit/>
          <w:trHeight w:val="1217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чала  работ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окон-</w:t>
            </w:r>
            <w:proofErr w:type="spellStart"/>
            <w:r>
              <w:rPr>
                <w:sz w:val="21"/>
                <w:szCs w:val="20"/>
              </w:rPr>
              <w:t>чания</w:t>
            </w:r>
            <w:proofErr w:type="spell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1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после последнего ремонт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с начала  </w:t>
            </w:r>
            <w:proofErr w:type="spellStart"/>
            <w:r>
              <w:rPr>
                <w:sz w:val="21"/>
                <w:szCs w:val="20"/>
              </w:rPr>
              <w:t>эксплуа-тации</w:t>
            </w:r>
            <w:proofErr w:type="spellEnd"/>
          </w:p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</w:tbl>
    <w:p w:rsidR="00811188" w:rsidRDefault="00811188" w:rsidP="00811188">
      <w:pPr>
        <w:ind w:left="360"/>
        <w:jc w:val="right"/>
        <w:rPr>
          <w:i/>
        </w:rPr>
      </w:pPr>
    </w:p>
    <w:p w:rsidR="00811188" w:rsidRDefault="00B82350" w:rsidP="00811188">
      <w:pPr>
        <w:ind w:left="360"/>
        <w:jc w:val="right"/>
        <w:rPr>
          <w:i/>
        </w:rPr>
      </w:pPr>
      <w:r>
        <w:rPr>
          <w:i/>
        </w:rPr>
        <w:lastRenderedPageBreak/>
        <w:t>Продолжение таблицы 8</w:t>
      </w:r>
    </w:p>
    <w:tbl>
      <w:tblPr>
        <w:tblW w:w="9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3"/>
        <w:gridCol w:w="993"/>
        <w:gridCol w:w="992"/>
        <w:gridCol w:w="992"/>
        <w:gridCol w:w="1699"/>
        <w:gridCol w:w="1274"/>
        <w:gridCol w:w="992"/>
        <w:gridCol w:w="851"/>
        <w:gridCol w:w="1419"/>
      </w:tblGrid>
      <w:tr w:rsidR="00811188" w:rsidTr="00811188">
        <w:tc>
          <w:tcPr>
            <w:tcW w:w="6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Дата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Цель работы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Время</w:t>
            </w:r>
          </w:p>
        </w:tc>
        <w:tc>
          <w:tcPr>
            <w:tcW w:w="16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proofErr w:type="spellStart"/>
            <w:r>
              <w:rPr>
                <w:sz w:val="21"/>
                <w:szCs w:val="20"/>
              </w:rPr>
              <w:t>Продолжитель-ность</w:t>
            </w:r>
            <w:proofErr w:type="spell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22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работка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Кто </w:t>
            </w:r>
            <w:proofErr w:type="spellStart"/>
            <w:r>
              <w:rPr>
                <w:sz w:val="21"/>
                <w:szCs w:val="20"/>
              </w:rPr>
              <w:t>прово-дит</w:t>
            </w:r>
            <w:proofErr w:type="spellEnd"/>
            <w:r>
              <w:rPr>
                <w:sz w:val="21"/>
                <w:szCs w:val="20"/>
              </w:rPr>
              <w:t xml:space="preserve"> работу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Должность, фамилия и подпись ведущего </w:t>
            </w:r>
            <w:r w:rsidR="00E75EBD">
              <w:rPr>
                <w:sz w:val="21"/>
                <w:szCs w:val="20"/>
              </w:rPr>
              <w:t>формуляр</w:t>
            </w:r>
          </w:p>
        </w:tc>
      </w:tr>
      <w:tr w:rsidR="00811188" w:rsidTr="00811188">
        <w:trPr>
          <w:cantSplit/>
          <w:trHeight w:val="1217"/>
        </w:trPr>
        <w:tc>
          <w:tcPr>
            <w:tcW w:w="6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чала  работ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окон-</w:t>
            </w:r>
            <w:proofErr w:type="spellStart"/>
            <w:r>
              <w:rPr>
                <w:sz w:val="21"/>
                <w:szCs w:val="20"/>
              </w:rPr>
              <w:t>чания</w:t>
            </w:r>
            <w:proofErr w:type="spell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169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после последнего ремонт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с начала  </w:t>
            </w:r>
            <w:proofErr w:type="spellStart"/>
            <w:r>
              <w:rPr>
                <w:sz w:val="21"/>
                <w:szCs w:val="20"/>
              </w:rPr>
              <w:t>эксплуа-тации</w:t>
            </w:r>
            <w:proofErr w:type="spellEnd"/>
          </w:p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</w:tbl>
    <w:p w:rsidR="00811188" w:rsidRDefault="00811188" w:rsidP="00811188"/>
    <w:p w:rsidR="00811188" w:rsidRDefault="00811188" w:rsidP="00811188"/>
    <w:p w:rsidR="00811188" w:rsidRDefault="00811188" w:rsidP="00811188">
      <w:pPr>
        <w:pStyle w:val="1"/>
        <w:suppressAutoHyphens w:val="0"/>
      </w:pPr>
      <w:bookmarkStart w:id="12" w:name="_Toc86306303"/>
      <w:r>
        <w:lastRenderedPageBreak/>
        <w:t>УЧЕТ ТЕХНИЧЕСКОГО ОБСЛУЖИВАНИЯ</w:t>
      </w:r>
      <w:bookmarkEnd w:id="12"/>
    </w:p>
    <w:p w:rsidR="00811188" w:rsidRDefault="00811188" w:rsidP="00811188"/>
    <w:p w:rsidR="00811188" w:rsidRDefault="00811188" w:rsidP="00811188">
      <w:r>
        <w:t xml:space="preserve">Т а б л </w:t>
      </w:r>
      <w:r w:rsidR="00B82350">
        <w:t>и ц а  9</w:t>
      </w:r>
      <w:r>
        <w:t xml:space="preserve"> – Учёт технического обслуживания</w:t>
      </w:r>
    </w:p>
    <w:p w:rsidR="00811188" w:rsidRDefault="00811188" w:rsidP="00811188">
      <w:pPr>
        <w:ind w:firstLine="709"/>
      </w:pPr>
    </w:p>
    <w:tbl>
      <w:tblPr>
        <w:tblW w:w="993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1277"/>
        <w:gridCol w:w="1277"/>
        <w:gridCol w:w="1277"/>
        <w:gridCol w:w="1560"/>
        <w:gridCol w:w="1277"/>
        <w:gridCol w:w="1418"/>
        <w:gridCol w:w="1135"/>
      </w:tblGrid>
      <w:tr w:rsidR="00811188" w:rsidTr="00811188"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та</w:t>
            </w:r>
          </w:p>
        </w:tc>
        <w:tc>
          <w:tcPr>
            <w:tcW w:w="127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ind w:left="-108" w:right="-108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Вид </w:t>
            </w:r>
          </w:p>
          <w:p w:rsidR="00811188" w:rsidRDefault="00811188" w:rsidP="00811188">
            <w:pPr>
              <w:ind w:left="-108" w:right="-108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хнического обслуживания</w:t>
            </w:r>
          </w:p>
        </w:tc>
        <w:tc>
          <w:tcPr>
            <w:tcW w:w="25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аработка</w:t>
            </w: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снование (наименование, номер и дата документа)</w:t>
            </w:r>
          </w:p>
        </w:tc>
        <w:tc>
          <w:tcPr>
            <w:tcW w:w="26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лжность, фамилия и подпись</w:t>
            </w:r>
          </w:p>
        </w:tc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имеча-ние</w:t>
            </w:r>
            <w:proofErr w:type="spellEnd"/>
          </w:p>
        </w:tc>
      </w:tr>
      <w:tr w:rsidR="00811188" w:rsidTr="00811188">
        <w:trPr>
          <w:cantSplit/>
          <w:trHeight w:val="858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сле последнего ремонта</w: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с начала </w:t>
            </w:r>
            <w:proofErr w:type="spellStart"/>
            <w:r>
              <w:rPr>
                <w:sz w:val="20"/>
                <w:szCs w:val="20"/>
              </w:rPr>
              <w:t>эксплуата-ции</w:t>
            </w:r>
            <w:proofErr w:type="spellEnd"/>
          </w:p>
        </w:tc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Выполнив-</w:t>
            </w:r>
            <w:proofErr w:type="spellStart"/>
            <w:r>
              <w:rPr>
                <w:sz w:val="18"/>
                <w:szCs w:val="18"/>
              </w:rPr>
              <w:t>шеего</w:t>
            </w:r>
            <w:proofErr w:type="spellEnd"/>
            <w:r>
              <w:rPr>
                <w:sz w:val="18"/>
                <w:szCs w:val="18"/>
              </w:rPr>
              <w:t xml:space="preserve"> работу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роверившего работу</w:t>
            </w:r>
          </w:p>
        </w:tc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0"/>
                <w:szCs w:val="20"/>
              </w:rPr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</w:tbl>
    <w:p w:rsidR="00811188" w:rsidRPr="00F049F8" w:rsidRDefault="00811188" w:rsidP="00811188"/>
    <w:p w:rsidR="00811188" w:rsidRDefault="00811188" w:rsidP="00F410CA">
      <w:pPr>
        <w:pStyle w:val="1"/>
      </w:pPr>
      <w:bookmarkStart w:id="13" w:name="_Toc86306304"/>
      <w:r>
        <w:lastRenderedPageBreak/>
        <w:t>УЧЕТ РАБОТЫ ПО БЮЛЛЕТЕНЯМ И УКАЗАНИЯМ</w:t>
      </w:r>
      <w:bookmarkEnd w:id="13"/>
    </w:p>
    <w:p w:rsidR="00811188" w:rsidRPr="00D272E9" w:rsidRDefault="00811188" w:rsidP="00811188"/>
    <w:p w:rsidR="00811188" w:rsidRPr="0006460A" w:rsidRDefault="00811188" w:rsidP="00811188">
      <w:r w:rsidRPr="0006460A">
        <w:t xml:space="preserve">Т а б л </w:t>
      </w:r>
      <w:r w:rsidR="00B82350">
        <w:t>и ц а 10</w:t>
      </w:r>
      <w:r w:rsidRPr="0006460A">
        <w:t xml:space="preserve"> – Учёт работы  по  бюллетеням  и  указаниям</w:t>
      </w:r>
    </w:p>
    <w:p w:rsidR="00811188" w:rsidRDefault="00811188" w:rsidP="00811188">
      <w:pPr>
        <w:ind w:firstLine="709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84"/>
        <w:gridCol w:w="1559"/>
        <w:gridCol w:w="1843"/>
        <w:gridCol w:w="1559"/>
        <w:gridCol w:w="1701"/>
        <w:gridCol w:w="1807"/>
      </w:tblGrid>
      <w:tr w:rsidR="00811188" w:rsidTr="00811188"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Номер бюллетеня</w:t>
            </w:r>
          </w:p>
          <w:p w:rsidR="00811188" w:rsidRDefault="00811188" w:rsidP="00811188">
            <w:pPr>
              <w:jc w:val="center"/>
            </w:pPr>
            <w:r>
              <w:t>(указания)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Краткое содержание работы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Установленный срок выполнения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ата выполнения</w:t>
            </w:r>
          </w:p>
        </w:tc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олжность, фамилия и подпись</w:t>
            </w:r>
          </w:p>
        </w:tc>
      </w:tr>
      <w:tr w:rsidR="00811188" w:rsidTr="00811188">
        <w:tc>
          <w:tcPr>
            <w:tcW w:w="138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выполнившего работу</w:t>
            </w: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проверившего работу</w:t>
            </w: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814646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</w:tbl>
    <w:p w:rsidR="00811188" w:rsidRDefault="00811188" w:rsidP="00811188"/>
    <w:p w:rsidR="00811188" w:rsidRDefault="00811188" w:rsidP="00F410CA">
      <w:pPr>
        <w:pStyle w:val="1"/>
      </w:pPr>
      <w:bookmarkStart w:id="14" w:name="_Toc86306305"/>
      <w:r>
        <w:lastRenderedPageBreak/>
        <w:t>РАБОТЫ ПРИ ЭКСПЛУАТАЦИИ</w:t>
      </w:r>
      <w:bookmarkEnd w:id="14"/>
    </w:p>
    <w:p w:rsidR="00811188" w:rsidRDefault="00811188" w:rsidP="00811188">
      <w:pPr>
        <w:ind w:left="360"/>
      </w:pPr>
    </w:p>
    <w:p w:rsidR="00B82350" w:rsidRDefault="00B82350" w:rsidP="00B82350">
      <w:pPr>
        <w:spacing w:line="300" w:lineRule="auto"/>
        <w:ind w:firstLine="709"/>
        <w:jc w:val="both"/>
      </w:pPr>
      <w:r>
        <w:t>14.1</w:t>
      </w:r>
      <w:r>
        <w:tab/>
        <w:t xml:space="preserve">Учет выполнения работ. Записи о внеплановых работах по текущему ремонту рабочего эталона </w:t>
      </w:r>
      <w:r w:rsidR="002D03CB">
        <w:t>П1-139/5</w:t>
      </w:r>
      <w:r>
        <w:t xml:space="preserve"> при эксплуатации, включая замену отдельных составных частей рабочего эталона </w:t>
      </w:r>
      <w:r w:rsidR="002D03CB">
        <w:t>П1-139/5</w:t>
      </w:r>
      <w:r>
        <w:t>, потребитель вносит в Таблицу 11.</w:t>
      </w:r>
    </w:p>
    <w:p w:rsidR="00811188" w:rsidRDefault="00B82350" w:rsidP="00811188">
      <w:pPr>
        <w:spacing w:line="300" w:lineRule="auto"/>
        <w:ind w:firstLine="709"/>
        <w:jc w:val="both"/>
      </w:pPr>
      <w:r>
        <w:t>Т а б л и ц а 11</w:t>
      </w:r>
      <w:r w:rsidR="00811188">
        <w:t xml:space="preserve"> – Учет выполнения работ </w:t>
      </w:r>
    </w:p>
    <w:tbl>
      <w:tblPr>
        <w:tblW w:w="988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2"/>
        <w:gridCol w:w="2977"/>
        <w:gridCol w:w="1914"/>
        <w:gridCol w:w="1914"/>
        <w:gridCol w:w="1842"/>
      </w:tblGrid>
      <w:tr w:rsidR="00811188" w:rsidTr="00811188">
        <w:tc>
          <w:tcPr>
            <w:tcW w:w="124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</w:pPr>
            <w:r>
              <w:t>Дата</w:t>
            </w: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Наименование работы и причина ее выполнения</w:t>
            </w:r>
          </w:p>
        </w:tc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олжность, фамилия и подпись</w:t>
            </w: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</w:pPr>
            <w:r>
              <w:t>Примечание</w:t>
            </w:r>
          </w:p>
        </w:tc>
      </w:tr>
      <w:tr w:rsidR="00811188" w:rsidTr="0081118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выполнившего работу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проверившего работу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814646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</w:tbl>
    <w:p w:rsidR="00811188" w:rsidRDefault="00811188" w:rsidP="00811188">
      <w:pPr>
        <w:ind w:left="360"/>
        <w:rPr>
          <w:sz w:val="28"/>
        </w:rPr>
      </w:pPr>
    </w:p>
    <w:p w:rsidR="00B82350" w:rsidRDefault="00B82350" w:rsidP="00B82350">
      <w:pPr>
        <w:spacing w:line="300" w:lineRule="auto"/>
        <w:ind w:firstLine="709"/>
        <w:jc w:val="both"/>
      </w:pPr>
      <w:bookmarkStart w:id="15" w:name="_Toc508777988"/>
      <w:r>
        <w:t>14.2.</w:t>
      </w:r>
      <w:r>
        <w:tab/>
        <w:t>Особые замечания по эксплуатации и аварийным случаям. Потребителем в произвольной форме выполняются записи содержащие сведения об основных замечаниях по эксплуатации и данные по аварийным случаям, возникшим из-за неисправности изделия, а также о принятых мерах по их устранению.</w:t>
      </w:r>
    </w:p>
    <w:p w:rsidR="00811188" w:rsidRPr="00795B4A" w:rsidRDefault="00C262E9" w:rsidP="00F410CA">
      <w:pPr>
        <w:pStyle w:val="1"/>
      </w:pPr>
      <w:bookmarkStart w:id="16" w:name="_Toc86306306"/>
      <w:bookmarkEnd w:id="15"/>
      <w:r>
        <w:lastRenderedPageBreak/>
        <w:t>ПОВЕРКА</w:t>
      </w:r>
      <w:bookmarkEnd w:id="16"/>
    </w:p>
    <w:p w:rsidR="00811188" w:rsidRDefault="00811188" w:rsidP="00811188">
      <w:pPr>
        <w:jc w:val="center"/>
        <w:rPr>
          <w:b/>
        </w:rPr>
      </w:pPr>
    </w:p>
    <w:p w:rsidR="00B82350" w:rsidRPr="00E074B6" w:rsidRDefault="00B82350" w:rsidP="00B82350">
      <w:pPr>
        <w:spacing w:line="300" w:lineRule="auto"/>
        <w:ind w:firstLine="709"/>
        <w:jc w:val="both"/>
      </w:pPr>
      <w:r>
        <w:t>15.1</w:t>
      </w:r>
      <w:r>
        <w:tab/>
      </w:r>
      <w:r w:rsidRPr="00E074B6">
        <w:t xml:space="preserve">Поверка </w:t>
      </w:r>
      <w:r>
        <w:t>рабочих эталонов</w:t>
      </w:r>
      <w:r w:rsidRPr="00E074B6">
        <w:t xml:space="preserve"> </w:t>
      </w:r>
      <w:r w:rsidR="002D03CB">
        <w:t>П1-139/5</w:t>
      </w:r>
      <w:r w:rsidRPr="00E074B6">
        <w:t xml:space="preserve"> </w:t>
      </w:r>
      <w:r>
        <w:t>осуществляется по документу</w:t>
      </w:r>
      <w:r w:rsidRPr="00F35C73">
        <w:t xml:space="preserve"> </w:t>
      </w:r>
      <w:r w:rsidRPr="00E074B6">
        <w:rPr>
          <w:b/>
          <w:bCs/>
        </w:rPr>
        <w:t>«</w:t>
      </w:r>
      <w:r>
        <w:t xml:space="preserve">Рабочие эталоны для поверки измерительных антенн </w:t>
      </w:r>
      <w:r w:rsidR="002D03CB">
        <w:t>П1-139/5</w:t>
      </w:r>
      <w:r>
        <w:t xml:space="preserve">, </w:t>
      </w:r>
      <w:r w:rsidR="002D03CB">
        <w:t>П1-139/5</w:t>
      </w:r>
      <w:r>
        <w:t xml:space="preserve">, </w:t>
      </w:r>
      <w:r w:rsidR="002D03CB">
        <w:t>П1-139/5</w:t>
      </w:r>
      <w:r>
        <w:t xml:space="preserve">, </w:t>
      </w:r>
      <w:r w:rsidR="002D03CB">
        <w:t>П1-139/5</w:t>
      </w:r>
      <w:r>
        <w:t>,</w:t>
      </w:r>
      <w:r w:rsidR="00C12909">
        <w:t xml:space="preserve"> </w:t>
      </w:r>
      <w:r>
        <w:t>П1</w:t>
      </w:r>
      <w:r w:rsidRPr="00E074B6">
        <w:t>-139/5</w:t>
      </w:r>
      <w:r>
        <w:t>, П1</w:t>
      </w:r>
      <w:r w:rsidRPr="00E074B6">
        <w:t>-139/6 Методика поверки КНПР. 464316.024</w:t>
      </w:r>
      <w:r>
        <w:t>-01</w:t>
      </w:r>
      <w:r w:rsidRPr="00E074B6">
        <w:t xml:space="preserve"> МП», </w:t>
      </w:r>
      <w:r>
        <w:rPr>
          <w:spacing w:val="-2"/>
        </w:rPr>
        <w:t>утверждённому</w:t>
      </w:r>
      <w:r w:rsidRPr="00E074B6">
        <w:rPr>
          <w:spacing w:val="-2"/>
        </w:rPr>
        <w:t xml:space="preserve"> ФГУП «ВНИИФ</w:t>
      </w:r>
      <w:r>
        <w:rPr>
          <w:spacing w:val="-2"/>
        </w:rPr>
        <w:t>ТРИ» в 2020</w:t>
      </w:r>
      <w:r w:rsidRPr="00E074B6">
        <w:rPr>
          <w:spacing w:val="-2"/>
        </w:rPr>
        <w:t xml:space="preserve"> году</w:t>
      </w:r>
      <w:r w:rsidRPr="00E074B6">
        <w:t>.</w:t>
      </w:r>
    </w:p>
    <w:p w:rsidR="00B82350" w:rsidRPr="00E074B6" w:rsidRDefault="00B82350" w:rsidP="00B82350">
      <w:pPr>
        <w:spacing w:line="300" w:lineRule="auto"/>
        <w:ind w:firstLine="709"/>
        <w:jc w:val="both"/>
      </w:pPr>
      <w:r w:rsidRPr="00E074B6">
        <w:t>Интервал между поверками 2 (два) года.</w:t>
      </w:r>
    </w:p>
    <w:p w:rsidR="00B82350" w:rsidRDefault="00B82350" w:rsidP="00B82350">
      <w:pPr>
        <w:spacing w:line="300" w:lineRule="auto"/>
        <w:ind w:firstLine="709"/>
        <w:jc w:val="both"/>
      </w:pPr>
      <w:r>
        <w:t>15.2.</w:t>
      </w:r>
      <w:r>
        <w:tab/>
        <w:t xml:space="preserve">Записи о результатах периодической поверки рабочего эталона </w:t>
      </w:r>
      <w:r w:rsidR="002D03CB">
        <w:t>П1-139/5</w:t>
      </w:r>
      <w:r>
        <w:rPr>
          <w:iCs/>
        </w:rPr>
        <w:t xml:space="preserve"> </w:t>
      </w:r>
      <w:r>
        <w:t>потребитель вносит в Таблицу 12.</w:t>
      </w:r>
    </w:p>
    <w:p w:rsidR="00B82350" w:rsidRDefault="00B82350" w:rsidP="00B82350">
      <w:pPr>
        <w:spacing w:after="60"/>
      </w:pPr>
      <w:r>
        <w:t>Т а б л и ц а 12 – Поверк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29"/>
        <w:gridCol w:w="1236"/>
        <w:gridCol w:w="1551"/>
        <w:gridCol w:w="863"/>
        <w:gridCol w:w="843"/>
        <w:gridCol w:w="851"/>
        <w:gridCol w:w="847"/>
        <w:gridCol w:w="705"/>
        <w:gridCol w:w="828"/>
      </w:tblGrid>
      <w:tr w:rsidR="00B82350" w:rsidTr="00110492">
        <w:trPr>
          <w:trHeight w:val="311"/>
        </w:trPr>
        <w:tc>
          <w:tcPr>
            <w:tcW w:w="1080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EA46F0" w:rsidP="00110492">
            <w:pPr>
              <w:jc w:val="center"/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3F972B25" wp14:editId="255F01CF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214" name="Прямоугольник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14646" w:rsidRDefault="00814646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4" o:spid="_x0000_s1032" style="position:absolute;left:0;text-align:left;margin-left:513.9pt;margin-top:764.25pt;width:30.75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" strokecolor="white">
                      <v:textbox>
                        <w:txbxContent>
                          <w:p w:rsidR="00814646" w:rsidRDefault="00814646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8D53418" wp14:editId="363C6B04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213" name="Прямоугольник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14646" w:rsidRDefault="00814646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3" o:spid="_x0000_s1033" style="position:absolute;left:0;text-align:left;margin-left:513.9pt;margin-top:764.25pt;width:30.7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" strokecolor="white">
                      <v:textbox>
                        <w:txbxContent>
                          <w:p w:rsidR="00814646" w:rsidRDefault="00814646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6E23A51" wp14:editId="6FE4024D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212" name="Прямоугольник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14646" w:rsidRDefault="00814646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2" o:spid="_x0000_s1034" style="position:absolute;left:0;text-align:left;margin-left:513.9pt;margin-top:764.25pt;width:30.7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" strokecolor="white">
                      <v:textbox>
                        <w:txbxContent>
                          <w:p w:rsidR="00814646" w:rsidRDefault="00814646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9392BC0" wp14:editId="41502E41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211" name="Прямоугольник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14646" w:rsidRDefault="00814646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1" o:spid="_x0000_s1035" style="position:absolute;left:0;text-align:left;margin-left:513.9pt;margin-top:764.25pt;width:30.7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" strokecolor="white">
                      <v:textbox>
                        <w:txbxContent>
                          <w:p w:rsidR="00814646" w:rsidRDefault="00814646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B82350">
              <w:rPr>
                <w:sz w:val="22"/>
                <w:szCs w:val="22"/>
              </w:rPr>
              <w:t>Наименование и единица измерения проверяемой характеристики</w:t>
            </w:r>
          </w:p>
        </w:tc>
        <w:tc>
          <w:tcPr>
            <w:tcW w:w="627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Значение</w:t>
            </w:r>
          </w:p>
        </w:tc>
        <w:tc>
          <w:tcPr>
            <w:tcW w:w="78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proofErr w:type="spellStart"/>
            <w:r>
              <w:rPr>
                <w:sz w:val="22"/>
                <w:szCs w:val="22"/>
              </w:rPr>
              <w:t>Перио-дичность</w:t>
            </w:r>
            <w:proofErr w:type="spellEnd"/>
            <w:r>
              <w:rPr>
                <w:sz w:val="22"/>
                <w:szCs w:val="22"/>
              </w:rPr>
              <w:t xml:space="preserve"> контроля</w:t>
            </w:r>
          </w:p>
        </w:tc>
        <w:tc>
          <w:tcPr>
            <w:tcW w:w="2506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Результаты контроля</w:t>
            </w:r>
          </w:p>
        </w:tc>
      </w:tr>
      <w:tr w:rsidR="00B82350" w:rsidTr="00110492">
        <w:trPr>
          <w:trHeight w:val="562"/>
        </w:trPr>
        <w:tc>
          <w:tcPr>
            <w:tcW w:w="1080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/>
        </w:tc>
        <w:tc>
          <w:tcPr>
            <w:tcW w:w="627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/>
        </w:tc>
        <w:tc>
          <w:tcPr>
            <w:tcW w:w="786" w:type="pct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/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proofErr w:type="spellStart"/>
            <w:r>
              <w:rPr>
                <w:sz w:val="22"/>
                <w:szCs w:val="22"/>
              </w:rPr>
              <w:t>Зна-чение</w:t>
            </w:r>
            <w:proofErr w:type="spellEnd"/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proofErr w:type="spellStart"/>
            <w:r>
              <w:rPr>
                <w:sz w:val="22"/>
                <w:szCs w:val="22"/>
              </w:rPr>
              <w:t>Зна-чение</w:t>
            </w:r>
            <w:proofErr w:type="spellEnd"/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proofErr w:type="spellStart"/>
            <w:r>
              <w:rPr>
                <w:sz w:val="22"/>
                <w:szCs w:val="22"/>
              </w:rPr>
              <w:t>Зна-чение</w:t>
            </w:r>
            <w:proofErr w:type="spellEnd"/>
          </w:p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820B36" w:rsidRDefault="00B82350" w:rsidP="0011049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666540" w:rsidP="00110492">
            <w:pPr>
              <w:jc w:val="center"/>
              <w:rPr>
                <w:sz w:val="22"/>
                <w:szCs w:val="22"/>
                <w:highlight w:val="green"/>
              </w:rPr>
            </w:pPr>
            <w:r>
              <w:rPr>
                <w:sz w:val="22"/>
                <w:szCs w:val="22"/>
              </w:rPr>
              <w:t>2</w:t>
            </w:r>
            <w:r w:rsidR="001F5740">
              <w:rPr>
                <w:sz w:val="22"/>
                <w:szCs w:val="22"/>
              </w:rPr>
              <w:t>3</w:t>
            </w:r>
            <w:r w:rsidR="002B0A1A">
              <w:rPr>
                <w:sz w:val="22"/>
                <w:szCs w:val="22"/>
              </w:rPr>
              <w:t>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E279FC" w:rsidRDefault="00B82350" w:rsidP="00110492">
            <w:pPr>
              <w:rPr>
                <w:sz w:val="22"/>
                <w:szCs w:val="22"/>
              </w:rPr>
            </w:pPr>
            <w: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B82350" w:rsidP="00110492">
            <w:pPr>
              <w:jc w:val="center"/>
              <w:rPr>
                <w:highlight w:val="green"/>
              </w:rPr>
            </w:pPr>
            <w:r>
              <w:rPr>
                <w:sz w:val="22"/>
                <w:szCs w:val="22"/>
              </w:rPr>
              <w:t>± 7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249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77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666540" w:rsidP="00110492">
            <w:pPr>
              <w:jc w:val="center"/>
              <w:rPr>
                <w:sz w:val="22"/>
                <w:szCs w:val="22"/>
                <w:highlight w:val="green"/>
              </w:rPr>
            </w:pPr>
            <w:r>
              <w:rPr>
                <w:sz w:val="22"/>
                <w:szCs w:val="22"/>
              </w:rPr>
              <w:t>2</w:t>
            </w:r>
            <w:r w:rsidR="001F5740">
              <w:rPr>
                <w:sz w:val="22"/>
                <w:szCs w:val="22"/>
              </w:rPr>
              <w:t>3</w:t>
            </w:r>
            <w:r w:rsidR="002B0A1A">
              <w:rPr>
                <w:sz w:val="22"/>
                <w:szCs w:val="22"/>
              </w:rPr>
              <w:t>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E279FC" w:rsidRDefault="00B82350" w:rsidP="00110492">
            <w:pPr>
              <w:rPr>
                <w:sz w:val="22"/>
                <w:szCs w:val="22"/>
              </w:rPr>
            </w:pPr>
            <w: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B82350" w:rsidP="00110492">
            <w:pPr>
              <w:jc w:val="center"/>
              <w:rPr>
                <w:highlight w:val="green"/>
              </w:rPr>
            </w:pPr>
            <w:r>
              <w:rPr>
                <w:sz w:val="22"/>
                <w:szCs w:val="22"/>
              </w:rPr>
              <w:t>± 7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249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77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666540" w:rsidP="00110492">
            <w:pPr>
              <w:jc w:val="center"/>
              <w:rPr>
                <w:sz w:val="22"/>
                <w:szCs w:val="22"/>
                <w:highlight w:val="green"/>
              </w:rPr>
            </w:pPr>
            <w:r>
              <w:rPr>
                <w:sz w:val="22"/>
                <w:szCs w:val="22"/>
              </w:rPr>
              <w:t>2</w:t>
            </w:r>
            <w:r w:rsidR="001F5740">
              <w:rPr>
                <w:sz w:val="22"/>
                <w:szCs w:val="22"/>
              </w:rPr>
              <w:t>3</w:t>
            </w:r>
            <w:r w:rsidR="002B0A1A">
              <w:rPr>
                <w:sz w:val="22"/>
                <w:szCs w:val="22"/>
              </w:rPr>
              <w:t>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E279FC" w:rsidRDefault="00B82350" w:rsidP="00110492">
            <w:pPr>
              <w:rPr>
                <w:sz w:val="22"/>
                <w:szCs w:val="22"/>
              </w:rPr>
            </w:pPr>
            <w: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B82350" w:rsidP="00110492">
            <w:pPr>
              <w:jc w:val="center"/>
              <w:rPr>
                <w:highlight w:val="green"/>
              </w:rPr>
            </w:pPr>
            <w:r>
              <w:rPr>
                <w:sz w:val="22"/>
                <w:szCs w:val="22"/>
              </w:rPr>
              <w:t>± 7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249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77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</w:tbl>
    <w:p w:rsidR="00B82350" w:rsidRPr="00973311" w:rsidRDefault="00B82350" w:rsidP="00B82350">
      <w:pPr>
        <w:tabs>
          <w:tab w:val="left" w:pos="567"/>
        </w:tabs>
        <w:ind w:left="142" w:firstLine="567"/>
        <w:jc w:val="both"/>
      </w:pPr>
      <w:r>
        <w:lastRenderedPageBreak/>
        <w:t>15.3</w:t>
      </w:r>
      <w:r>
        <w:tab/>
        <w:t xml:space="preserve">Записи о результатах первичной поверки рабочего эталона </w:t>
      </w:r>
      <w:r w:rsidR="002D03CB">
        <w:t>П1-139/5</w:t>
      </w:r>
      <w:r>
        <w:rPr>
          <w:iCs/>
        </w:rPr>
        <w:t xml:space="preserve"> </w:t>
      </w:r>
      <w:r>
        <w:t>потребитель вносит в Таблицу 12а.</w:t>
      </w:r>
    </w:p>
    <w:p w:rsidR="00B82350" w:rsidRDefault="00B82350" w:rsidP="00B82350">
      <w:pPr>
        <w:spacing w:after="120"/>
      </w:pPr>
      <w:r>
        <w:t>Т а б л и ц а 12а – Первичная поверка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60"/>
        <w:gridCol w:w="1701"/>
        <w:gridCol w:w="1984"/>
        <w:gridCol w:w="1985"/>
        <w:gridCol w:w="2693"/>
      </w:tblGrid>
      <w:tr w:rsidR="00B82350" w:rsidRPr="00F66A07" w:rsidTr="00110492">
        <w:trPr>
          <w:tblHeader/>
        </w:trPr>
        <w:tc>
          <w:tcPr>
            <w:tcW w:w="1560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position w:val="-12"/>
                <w:sz w:val="22"/>
                <w:szCs w:val="22"/>
              </w:rPr>
              <w:object w:dxaOrig="240" w:dyaOrig="360">
                <v:shape id="_x0000_i1025" type="#_x0000_t75" style="width:12.3pt;height:17.5pt" o:ole="">
                  <v:imagedata r:id="rId11" o:title=""/>
                </v:shape>
                <o:OLEObject Type="Embed" ProgID="Equation.DSMT4" ShapeID="_x0000_i1025" DrawAspect="Content" ObjectID="_1712470592" r:id="rId12"/>
              </w:object>
            </w:r>
            <w:r w:rsidRPr="00C14F5D">
              <w:rPr>
                <w:sz w:val="22"/>
                <w:szCs w:val="22"/>
              </w:rPr>
              <w:t>, ГГц</w:t>
            </w:r>
          </w:p>
        </w:tc>
        <w:tc>
          <w:tcPr>
            <w:tcW w:w="1701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 xml:space="preserve">Значения КСВН </w:t>
            </w:r>
            <w:r w:rsidRPr="00C14F5D">
              <w:rPr>
                <w:position w:val="-12"/>
                <w:sz w:val="22"/>
                <w:szCs w:val="22"/>
              </w:rPr>
              <w:object w:dxaOrig="540" w:dyaOrig="360">
                <v:shape id="_x0000_i1026" type="#_x0000_t75" style="width:27.25pt;height:17.5pt" o:ole="">
                  <v:imagedata r:id="rId13" o:title=""/>
                </v:shape>
                <o:OLEObject Type="Embed" ProgID="Equation.DSMT4" ShapeID="_x0000_i1026" DrawAspect="Content" ObjectID="_1712470593" r:id="rId14"/>
              </w:object>
            </w: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C14F5D">
              <w:rPr>
                <w:sz w:val="22"/>
                <w:szCs w:val="22"/>
              </w:rPr>
              <w:t>Допустимые</w:t>
            </w:r>
          </w:p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>значения</w:t>
            </w:r>
            <w:r w:rsidRPr="00C14F5D">
              <w:rPr>
                <w:position w:val="-12"/>
                <w:sz w:val="22"/>
                <w:szCs w:val="22"/>
              </w:rPr>
              <w:object w:dxaOrig="540" w:dyaOrig="360">
                <v:shape id="_x0000_i1027" type="#_x0000_t75" style="width:27.25pt;height:17.5pt" o:ole="">
                  <v:imagedata r:id="rId13" o:title=""/>
                </v:shape>
                <o:OLEObject Type="Embed" ProgID="Equation.DSMT4" ShapeID="_x0000_i1027" DrawAspect="Content" ObjectID="_1712470594" r:id="rId15"/>
              </w:object>
            </w:r>
          </w:p>
        </w:tc>
        <w:tc>
          <w:tcPr>
            <w:tcW w:w="1985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>Коэффициент усиления</w:t>
            </w:r>
            <w:r w:rsidRPr="00C14F5D">
              <w:rPr>
                <w:sz w:val="22"/>
                <w:szCs w:val="22"/>
              </w:rPr>
              <w:fldChar w:fldCharType="begin"/>
            </w:r>
            <w:r w:rsidRPr="00C14F5D">
              <w:rPr>
                <w:sz w:val="22"/>
                <w:szCs w:val="22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39/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p>
              </m:sSubSup>
            </m:oMath>
            <w:r w:rsidRPr="00C14F5D">
              <w:rPr>
                <w:sz w:val="22"/>
                <w:szCs w:val="22"/>
              </w:rPr>
              <w:instrText xml:space="preserve"> </w:instrText>
            </w:r>
            <w:r w:rsidRPr="00C14F5D">
              <w:rPr>
                <w:sz w:val="22"/>
                <w:szCs w:val="22"/>
              </w:rPr>
              <w:fldChar w:fldCharType="end"/>
            </w:r>
            <w:r w:rsidRPr="00C14F5D">
              <w:rPr>
                <w:sz w:val="22"/>
                <w:szCs w:val="22"/>
              </w:rPr>
              <w:t>,</w:t>
            </w:r>
            <w:r w:rsidRPr="00C14F5D">
              <w:rPr>
                <w:color w:val="000000"/>
                <w:sz w:val="22"/>
                <w:szCs w:val="22"/>
                <w:lang w:val="en-US"/>
              </w:rPr>
              <w:t xml:space="preserve"> G</w:t>
            </w:r>
            <w:r w:rsidRPr="00C14F5D">
              <w:rPr>
                <w:sz w:val="22"/>
                <w:szCs w:val="22"/>
              </w:rPr>
              <w:t xml:space="preserve"> дБ</w:t>
            </w:r>
          </w:p>
        </w:tc>
        <w:tc>
          <w:tcPr>
            <w:tcW w:w="2693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C14F5D">
              <w:rPr>
                <w:sz w:val="22"/>
                <w:szCs w:val="22"/>
              </w:rPr>
              <w:t>Допустимые</w:t>
            </w:r>
            <w:r w:rsidRPr="00C14F5D">
              <w:rPr>
                <w:sz w:val="22"/>
                <w:szCs w:val="22"/>
                <w:lang w:val="en-US"/>
              </w:rPr>
              <w:t xml:space="preserve"> </w:t>
            </w:r>
            <w:r w:rsidRPr="00C14F5D">
              <w:rPr>
                <w:sz w:val="22"/>
                <w:szCs w:val="22"/>
              </w:rPr>
              <w:t xml:space="preserve">значения </w:t>
            </w:r>
            <w:r w:rsidRPr="00C14F5D">
              <w:rPr>
                <w:color w:val="000000"/>
                <w:sz w:val="22"/>
                <w:szCs w:val="22"/>
                <w:lang w:val="en-US"/>
              </w:rPr>
              <w:t>G</w:t>
            </w:r>
            <w:r w:rsidRPr="00C14F5D">
              <w:rPr>
                <w:sz w:val="22"/>
                <w:szCs w:val="22"/>
              </w:rPr>
              <w:t xml:space="preserve"> </w:t>
            </w:r>
            <w:r w:rsidRPr="00C14F5D">
              <w:rPr>
                <w:sz w:val="22"/>
                <w:szCs w:val="22"/>
              </w:rPr>
              <w:fldChar w:fldCharType="begin"/>
            </w:r>
            <w:r w:rsidRPr="00C14F5D">
              <w:rPr>
                <w:sz w:val="22"/>
                <w:szCs w:val="22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39/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p>
              </m:sSubSup>
            </m:oMath>
            <w:r w:rsidRPr="00C14F5D">
              <w:rPr>
                <w:sz w:val="22"/>
                <w:szCs w:val="22"/>
              </w:rPr>
              <w:instrText xml:space="preserve"> </w:instrText>
            </w:r>
            <w:r w:rsidRPr="00C14F5D">
              <w:rPr>
                <w:sz w:val="22"/>
                <w:szCs w:val="22"/>
              </w:rPr>
              <w:fldChar w:fldCharType="end"/>
            </w:r>
            <w:r w:rsidRPr="00C14F5D">
              <w:rPr>
                <w:sz w:val="22"/>
                <w:szCs w:val="22"/>
              </w:rPr>
              <w:t>, дБ</w:t>
            </w:r>
          </w:p>
        </w:tc>
      </w:tr>
      <w:tr w:rsidR="003C1238" w:rsidRPr="00F66A07" w:rsidTr="00782C1E">
        <w:tc>
          <w:tcPr>
            <w:tcW w:w="1560" w:type="dxa"/>
            <w:tcBorders>
              <w:top w:val="double" w:sz="4" w:space="0" w:color="auto"/>
            </w:tcBorders>
            <w:vAlign w:val="bottom"/>
          </w:tcPr>
          <w:p w:rsidR="003C1238" w:rsidRDefault="003C1238">
            <w:pPr>
              <w:jc w:val="center"/>
            </w:pPr>
            <w:r>
              <w:t>18,0</w:t>
            </w:r>
          </w:p>
        </w:tc>
        <w:tc>
          <w:tcPr>
            <w:tcW w:w="1701" w:type="dxa"/>
            <w:tcBorders>
              <w:top w:val="double" w:sz="4" w:space="0" w:color="auto"/>
            </w:tcBorders>
            <w:vAlign w:val="center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 w:val="restart"/>
            <w:tcBorders>
              <w:top w:val="double" w:sz="4" w:space="0" w:color="auto"/>
            </w:tcBorders>
            <w:vAlign w:val="center"/>
          </w:tcPr>
          <w:p w:rsidR="003C1238" w:rsidRPr="00F05429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  <w:r>
              <w:t>не более 1,5</w:t>
            </w:r>
          </w:p>
        </w:tc>
        <w:tc>
          <w:tcPr>
            <w:tcW w:w="1985" w:type="dxa"/>
            <w:tcBorders>
              <w:top w:val="double" w:sz="4" w:space="0" w:color="auto"/>
            </w:tcBorders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 w:val="restart"/>
            <w:tcBorders>
              <w:top w:val="double" w:sz="4" w:space="0" w:color="auto"/>
            </w:tcBorders>
            <w:vAlign w:val="center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  <w:r w:rsidRPr="0058402D">
              <w:t xml:space="preserve">не менее </w:t>
            </w:r>
            <w:r>
              <w:t>23</w:t>
            </w:r>
            <w:r w:rsidRPr="0058402D">
              <w:t>,0</w:t>
            </w: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18,5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19,0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19,5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0,0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0,5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1,0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1,5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2,0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2,5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3,0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3,5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4,0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4,5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5,0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5,5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6,0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C1238" w:rsidRPr="00F66A07" w:rsidTr="00782C1E">
        <w:tc>
          <w:tcPr>
            <w:tcW w:w="1560" w:type="dxa"/>
            <w:vAlign w:val="bottom"/>
          </w:tcPr>
          <w:p w:rsidR="003C1238" w:rsidRDefault="003C1238">
            <w:pPr>
              <w:jc w:val="center"/>
            </w:pPr>
            <w:r>
              <w:t>26,5</w:t>
            </w:r>
          </w:p>
        </w:tc>
        <w:tc>
          <w:tcPr>
            <w:tcW w:w="1701" w:type="dxa"/>
            <w:vAlign w:val="bottom"/>
          </w:tcPr>
          <w:p w:rsidR="003C1238" w:rsidRPr="00F66A07" w:rsidRDefault="003C1238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C1238" w:rsidRPr="00F66A07" w:rsidRDefault="003C1238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</w:tbl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110492" w:rsidRPr="00AC6B61" w:rsidRDefault="00110492" w:rsidP="009E221B">
      <w:pPr>
        <w:pStyle w:val="1"/>
        <w:tabs>
          <w:tab w:val="clear" w:pos="709"/>
        </w:tabs>
        <w:suppressAutoHyphens w:val="0"/>
      </w:pPr>
      <w:bookmarkStart w:id="17" w:name="_Toc533601344"/>
      <w:bookmarkStart w:id="18" w:name="_Toc86306307"/>
      <w:r w:rsidRPr="00AC6B61">
        <w:lastRenderedPageBreak/>
        <w:t>СВЕДЕНИЯ О РЕКЛАМАЦИЯХ</w:t>
      </w:r>
      <w:bookmarkEnd w:id="17"/>
      <w:bookmarkEnd w:id="18"/>
    </w:p>
    <w:p w:rsidR="00110492" w:rsidRPr="00AC6B61" w:rsidRDefault="00110492" w:rsidP="00110492">
      <w:pPr>
        <w:jc w:val="center"/>
        <w:rPr>
          <w:b/>
          <w:sz w:val="28"/>
        </w:rPr>
      </w:pPr>
    </w:p>
    <w:p w:rsidR="00110492" w:rsidRPr="00110492" w:rsidRDefault="00110492" w:rsidP="009E221B">
      <w:pPr>
        <w:numPr>
          <w:ilvl w:val="1"/>
          <w:numId w:val="4"/>
        </w:numPr>
        <w:tabs>
          <w:tab w:val="clear" w:pos="2517"/>
        </w:tabs>
        <w:spacing w:line="300" w:lineRule="auto"/>
        <w:ind w:left="0" w:firstLine="709"/>
        <w:jc w:val="both"/>
      </w:pPr>
      <w:r w:rsidRPr="00110492">
        <w:t>В случае выявления неисправности в период гарантийного срока или при обнаружении некомплектности, потребитель должен предъявить рекламацию ЗАО «СКАРД-Электроникс».</w:t>
      </w:r>
    </w:p>
    <w:p w:rsidR="00110492" w:rsidRPr="00110492" w:rsidRDefault="00110492" w:rsidP="009E221B">
      <w:pPr>
        <w:numPr>
          <w:ilvl w:val="1"/>
          <w:numId w:val="4"/>
        </w:numPr>
        <w:tabs>
          <w:tab w:val="clear" w:pos="2517"/>
        </w:tabs>
        <w:spacing w:line="300" w:lineRule="auto"/>
        <w:ind w:left="0" w:firstLine="709"/>
        <w:jc w:val="both"/>
      </w:pPr>
      <w:r w:rsidRPr="00110492">
        <w:t>Все предъявленные рекламации их краткое содержание и меры принятые по ним регистрируют в листе регистрации рекламаций, таблица 14.</w:t>
      </w:r>
    </w:p>
    <w:p w:rsidR="00110492" w:rsidRPr="00AC6B61" w:rsidRDefault="00110492" w:rsidP="00110492">
      <w:pPr>
        <w:ind w:left="1134" w:hanging="1134"/>
        <w:jc w:val="both"/>
        <w:rPr>
          <w:sz w:val="28"/>
        </w:rPr>
      </w:pPr>
    </w:p>
    <w:p w:rsidR="00110492" w:rsidRPr="00AC6B61" w:rsidRDefault="00110492" w:rsidP="009E221B">
      <w:pPr>
        <w:pStyle w:val="1"/>
        <w:tabs>
          <w:tab w:val="clear" w:pos="709"/>
        </w:tabs>
        <w:suppressAutoHyphens w:val="0"/>
      </w:pPr>
      <w:bookmarkStart w:id="19" w:name="_Toc533601345"/>
      <w:bookmarkStart w:id="20" w:name="_Toc86306308"/>
      <w:r w:rsidRPr="00AC6B61">
        <w:t>ЛИСТ РЕГИСТРАЦИИ РЕКЛАМАЦИЙ</w:t>
      </w:r>
      <w:bookmarkEnd w:id="19"/>
      <w:bookmarkEnd w:id="20"/>
    </w:p>
    <w:p w:rsidR="00110492" w:rsidRDefault="00110492" w:rsidP="00110492"/>
    <w:p w:rsidR="00110492" w:rsidRPr="00110492" w:rsidRDefault="00110492" w:rsidP="00110492">
      <w:r w:rsidRPr="00110492">
        <w:t>Т</w:t>
      </w:r>
      <w:r>
        <w:t xml:space="preserve"> </w:t>
      </w:r>
      <w:r w:rsidRPr="00110492">
        <w:t>а</w:t>
      </w:r>
      <w:r>
        <w:t xml:space="preserve"> </w:t>
      </w:r>
      <w:r w:rsidRPr="00110492">
        <w:t>б</w:t>
      </w:r>
      <w:r>
        <w:t xml:space="preserve"> </w:t>
      </w:r>
      <w:r w:rsidRPr="00110492">
        <w:t>л</w:t>
      </w:r>
      <w:r>
        <w:t xml:space="preserve"> </w:t>
      </w:r>
      <w:r w:rsidRPr="00110492">
        <w:t>и</w:t>
      </w:r>
      <w:r>
        <w:t xml:space="preserve"> </w:t>
      </w:r>
      <w:r w:rsidRPr="00110492">
        <w:t>ц</w:t>
      </w:r>
      <w:r>
        <w:t xml:space="preserve"> </w:t>
      </w:r>
      <w:r w:rsidRPr="00110492">
        <w:t>а 13</w:t>
      </w:r>
      <w:r>
        <w:t xml:space="preserve"> -  лист регистрации рекламаций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2340"/>
        <w:gridCol w:w="2043"/>
        <w:gridCol w:w="1701"/>
        <w:gridCol w:w="993"/>
        <w:gridCol w:w="1984"/>
      </w:tblGrid>
      <w:tr w:rsidR="00110492" w:rsidRPr="00AC6B61" w:rsidTr="00110492">
        <w:trPr>
          <w:cantSplit/>
          <w:trHeight w:val="1134"/>
          <w:tblHeader/>
        </w:trPr>
        <w:tc>
          <w:tcPr>
            <w:tcW w:w="720" w:type="dxa"/>
            <w:tcBorders>
              <w:bottom w:val="double" w:sz="4" w:space="0" w:color="auto"/>
            </w:tcBorders>
            <w:textDirection w:val="btLr"/>
          </w:tcPr>
          <w:p w:rsidR="00110492" w:rsidRPr="00AC6B61" w:rsidRDefault="00110492" w:rsidP="00110492">
            <w:pPr>
              <w:ind w:left="113" w:right="113"/>
              <w:jc w:val="center"/>
            </w:pPr>
            <w:r w:rsidRPr="00AC6B61">
              <w:t>Номер и дата уведомления</w:t>
            </w:r>
          </w:p>
        </w:tc>
        <w:tc>
          <w:tcPr>
            <w:tcW w:w="2340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t>Краткое содержание рекламации</w:t>
            </w:r>
          </w:p>
        </w:tc>
        <w:tc>
          <w:tcPr>
            <w:tcW w:w="2043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t xml:space="preserve">Меры, принятые по устранению отказов, </w:t>
            </w:r>
          </w:p>
          <w:p w:rsidR="00110492" w:rsidRPr="00AC6B61" w:rsidRDefault="00110492" w:rsidP="00110492">
            <w:pPr>
              <w:jc w:val="center"/>
            </w:pPr>
            <w:r w:rsidRPr="00AC6B61">
              <w:t xml:space="preserve">и результаты гарантийного ремонта </w:t>
            </w:r>
          </w:p>
          <w:p w:rsidR="00110492" w:rsidRPr="00AC6B61" w:rsidRDefault="00110492" w:rsidP="00110492">
            <w:pPr>
              <w:jc w:val="center"/>
            </w:pPr>
            <w:r w:rsidRPr="00AC6B61">
              <w:t>(номер и дата рекламационного акта)</w:t>
            </w:r>
          </w:p>
        </w:tc>
        <w:tc>
          <w:tcPr>
            <w:tcW w:w="1701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110492">
            <w:pPr>
              <w:ind w:left="-171" w:right="-144"/>
              <w:jc w:val="center"/>
            </w:pPr>
            <w:r w:rsidRPr="00AC6B61">
              <w:t>Дата ввода в эксплуатацию (номер и дата акта удовлетворения рекламации)</w:t>
            </w:r>
          </w:p>
        </w:tc>
        <w:tc>
          <w:tcPr>
            <w:tcW w:w="993" w:type="dxa"/>
            <w:tcBorders>
              <w:bottom w:val="double" w:sz="4" w:space="0" w:color="auto"/>
            </w:tcBorders>
            <w:textDirection w:val="btLr"/>
          </w:tcPr>
          <w:p w:rsidR="00110492" w:rsidRPr="00AC6B61" w:rsidRDefault="00110492" w:rsidP="00110492">
            <w:pPr>
              <w:ind w:left="113" w:right="113"/>
              <w:jc w:val="center"/>
            </w:pPr>
            <w:r w:rsidRPr="00AC6B61">
              <w:t>Время, на которое продлен гарантийный срок</w:t>
            </w: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t>Должность, фамилия и подпись лица, производившего гарантийный ремонт</w:t>
            </w:r>
          </w:p>
        </w:tc>
      </w:tr>
      <w:tr w:rsidR="00110492" w:rsidRPr="00AC6B61" w:rsidTr="00110492">
        <w:trPr>
          <w:trHeight w:val="567"/>
        </w:trPr>
        <w:tc>
          <w:tcPr>
            <w:tcW w:w="720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2340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2043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1701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993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1984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3C1238" w:rsidRPr="00AC6B61" w:rsidTr="00110492">
        <w:trPr>
          <w:trHeight w:val="567"/>
        </w:trPr>
        <w:tc>
          <w:tcPr>
            <w:tcW w:w="720" w:type="dxa"/>
          </w:tcPr>
          <w:p w:rsidR="003C1238" w:rsidRPr="00AC6B61" w:rsidRDefault="003C1238" w:rsidP="00110492"/>
        </w:tc>
        <w:tc>
          <w:tcPr>
            <w:tcW w:w="2340" w:type="dxa"/>
          </w:tcPr>
          <w:p w:rsidR="003C1238" w:rsidRPr="00AC6B61" w:rsidRDefault="003C1238" w:rsidP="00110492"/>
        </w:tc>
        <w:tc>
          <w:tcPr>
            <w:tcW w:w="2043" w:type="dxa"/>
          </w:tcPr>
          <w:p w:rsidR="003C1238" w:rsidRPr="00AC6B61" w:rsidRDefault="003C1238" w:rsidP="00110492"/>
        </w:tc>
        <w:tc>
          <w:tcPr>
            <w:tcW w:w="1701" w:type="dxa"/>
          </w:tcPr>
          <w:p w:rsidR="003C1238" w:rsidRPr="00AC6B61" w:rsidRDefault="003C1238" w:rsidP="00110492"/>
        </w:tc>
        <w:tc>
          <w:tcPr>
            <w:tcW w:w="993" w:type="dxa"/>
          </w:tcPr>
          <w:p w:rsidR="003C1238" w:rsidRPr="00AC6B61" w:rsidRDefault="003C1238" w:rsidP="00110492"/>
        </w:tc>
        <w:tc>
          <w:tcPr>
            <w:tcW w:w="1984" w:type="dxa"/>
          </w:tcPr>
          <w:p w:rsidR="003C1238" w:rsidRPr="00AC6B61" w:rsidRDefault="003C1238" w:rsidP="00110492"/>
        </w:tc>
      </w:tr>
      <w:tr w:rsidR="003C1238" w:rsidRPr="00AC6B61" w:rsidTr="00110492">
        <w:trPr>
          <w:trHeight w:val="567"/>
        </w:trPr>
        <w:tc>
          <w:tcPr>
            <w:tcW w:w="720" w:type="dxa"/>
          </w:tcPr>
          <w:p w:rsidR="003C1238" w:rsidRPr="00AC6B61" w:rsidRDefault="003C1238" w:rsidP="00110492"/>
        </w:tc>
        <w:tc>
          <w:tcPr>
            <w:tcW w:w="2340" w:type="dxa"/>
          </w:tcPr>
          <w:p w:rsidR="003C1238" w:rsidRPr="00AC6B61" w:rsidRDefault="003C1238" w:rsidP="00110492"/>
        </w:tc>
        <w:tc>
          <w:tcPr>
            <w:tcW w:w="2043" w:type="dxa"/>
          </w:tcPr>
          <w:p w:rsidR="003C1238" w:rsidRPr="00AC6B61" w:rsidRDefault="003C1238" w:rsidP="00110492"/>
        </w:tc>
        <w:tc>
          <w:tcPr>
            <w:tcW w:w="1701" w:type="dxa"/>
          </w:tcPr>
          <w:p w:rsidR="003C1238" w:rsidRPr="00AC6B61" w:rsidRDefault="003C1238" w:rsidP="00110492"/>
        </w:tc>
        <w:tc>
          <w:tcPr>
            <w:tcW w:w="993" w:type="dxa"/>
          </w:tcPr>
          <w:p w:rsidR="003C1238" w:rsidRPr="00AC6B61" w:rsidRDefault="003C1238" w:rsidP="00110492"/>
        </w:tc>
        <w:tc>
          <w:tcPr>
            <w:tcW w:w="1984" w:type="dxa"/>
          </w:tcPr>
          <w:p w:rsidR="003C1238" w:rsidRPr="00AC6B61" w:rsidRDefault="003C1238" w:rsidP="00110492"/>
        </w:tc>
      </w:tr>
      <w:tr w:rsidR="003F0AE4" w:rsidRPr="00AC6B61" w:rsidTr="00110492">
        <w:trPr>
          <w:trHeight w:val="567"/>
        </w:trPr>
        <w:tc>
          <w:tcPr>
            <w:tcW w:w="720" w:type="dxa"/>
          </w:tcPr>
          <w:p w:rsidR="003F0AE4" w:rsidRPr="00AC6B61" w:rsidRDefault="003F0AE4" w:rsidP="00110492"/>
        </w:tc>
        <w:tc>
          <w:tcPr>
            <w:tcW w:w="2340" w:type="dxa"/>
          </w:tcPr>
          <w:p w:rsidR="003F0AE4" w:rsidRPr="00AC6B61" w:rsidRDefault="003F0AE4" w:rsidP="00110492"/>
        </w:tc>
        <w:tc>
          <w:tcPr>
            <w:tcW w:w="2043" w:type="dxa"/>
          </w:tcPr>
          <w:p w:rsidR="003F0AE4" w:rsidRPr="00AC6B61" w:rsidRDefault="003F0AE4" w:rsidP="00110492"/>
        </w:tc>
        <w:tc>
          <w:tcPr>
            <w:tcW w:w="1701" w:type="dxa"/>
          </w:tcPr>
          <w:p w:rsidR="003F0AE4" w:rsidRPr="00AC6B61" w:rsidRDefault="003F0AE4" w:rsidP="00110492"/>
        </w:tc>
        <w:tc>
          <w:tcPr>
            <w:tcW w:w="993" w:type="dxa"/>
          </w:tcPr>
          <w:p w:rsidR="003F0AE4" w:rsidRPr="00AC6B61" w:rsidRDefault="003F0AE4" w:rsidP="00110492"/>
        </w:tc>
        <w:tc>
          <w:tcPr>
            <w:tcW w:w="1984" w:type="dxa"/>
          </w:tcPr>
          <w:p w:rsidR="003F0AE4" w:rsidRPr="00AC6B61" w:rsidRDefault="003F0AE4" w:rsidP="00110492"/>
        </w:tc>
      </w:tr>
    </w:tbl>
    <w:p w:rsidR="00B82350" w:rsidRPr="00795B4A" w:rsidRDefault="00B82350" w:rsidP="009E221B">
      <w:pPr>
        <w:pStyle w:val="1"/>
        <w:tabs>
          <w:tab w:val="clear" w:pos="709"/>
        </w:tabs>
        <w:suppressAutoHyphens w:val="0"/>
      </w:pPr>
      <w:bookmarkStart w:id="21" w:name="_Toc86306309"/>
      <w:r w:rsidRPr="00795B4A">
        <w:lastRenderedPageBreak/>
        <w:t>СВЕДЕНИЯ О ХРАНЕНИИ</w:t>
      </w:r>
      <w:bookmarkEnd w:id="21"/>
    </w:p>
    <w:p w:rsidR="00B82350" w:rsidRPr="00795B4A" w:rsidRDefault="00B82350" w:rsidP="00811188">
      <w:pPr>
        <w:jc w:val="center"/>
        <w:rPr>
          <w:b/>
        </w:rPr>
      </w:pPr>
    </w:p>
    <w:p w:rsidR="00811188" w:rsidRPr="00795B4A" w:rsidRDefault="00811188" w:rsidP="00811188">
      <w:pPr>
        <w:ind w:firstLine="709"/>
      </w:pPr>
      <w:r>
        <w:t>Таблица</w:t>
      </w:r>
      <w:r w:rsidR="00B82350">
        <w:t xml:space="preserve"> 1</w:t>
      </w:r>
      <w:r w:rsidR="00110492">
        <w:t>4</w:t>
      </w:r>
      <w:r w:rsidRPr="00795B4A">
        <w:t xml:space="preserve"> – Хранение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4"/>
        <w:gridCol w:w="1914"/>
        <w:gridCol w:w="1914"/>
        <w:gridCol w:w="1914"/>
        <w:gridCol w:w="1914"/>
      </w:tblGrid>
      <w:tr w:rsidR="00811188" w:rsidRPr="00692963" w:rsidTr="00811188">
        <w:trPr>
          <w:jc w:val="center"/>
        </w:trPr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Дата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Условия хранения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Вид хранения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Примечание</w:t>
            </w:r>
          </w:p>
        </w:tc>
      </w:tr>
      <w:tr w:rsidR="00811188" w:rsidRPr="00692963" w:rsidTr="00811188">
        <w:trPr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приемки на хранение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снятия с хранения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/>
        </w:tc>
      </w:tr>
      <w:tr w:rsidR="00811188" w:rsidRPr="00692963" w:rsidTr="00811188">
        <w:trPr>
          <w:trHeight w:val="567"/>
          <w:jc w:val="center"/>
        </w:trPr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</w:tbl>
    <w:p w:rsidR="00811188" w:rsidRDefault="00811188" w:rsidP="00811188">
      <w:pPr>
        <w:spacing w:line="300" w:lineRule="auto"/>
        <w:jc w:val="both"/>
      </w:pPr>
    </w:p>
    <w:p w:rsidR="00110492" w:rsidRPr="00AC6B61" w:rsidRDefault="00110492" w:rsidP="009E221B">
      <w:pPr>
        <w:pStyle w:val="1"/>
        <w:tabs>
          <w:tab w:val="clear" w:pos="709"/>
        </w:tabs>
        <w:suppressAutoHyphens w:val="0"/>
      </w:pPr>
      <w:bookmarkStart w:id="22" w:name="_Toc533601347"/>
      <w:bookmarkStart w:id="23" w:name="_Toc86306310"/>
      <w:r w:rsidRPr="00AC6B61">
        <w:lastRenderedPageBreak/>
        <w:t>РЕМОНТ</w:t>
      </w:r>
      <w:bookmarkEnd w:id="22"/>
      <w:bookmarkEnd w:id="23"/>
    </w:p>
    <w:p w:rsidR="00110492" w:rsidRDefault="00110492" w:rsidP="00110492">
      <w:pPr>
        <w:pStyle w:val="21"/>
        <w:ind w:left="360"/>
      </w:pPr>
    </w:p>
    <w:p w:rsidR="00110492" w:rsidRPr="00AC6B61" w:rsidRDefault="00110492" w:rsidP="00110492">
      <w:pPr>
        <w:pStyle w:val="21"/>
        <w:ind w:left="360"/>
      </w:pPr>
    </w:p>
    <w:tbl>
      <w:tblPr>
        <w:tblStyle w:val="ac"/>
        <w:tblW w:w="9639" w:type="dxa"/>
        <w:tblLayout w:type="fixed"/>
        <w:tblLook w:val="01E0" w:firstRow="1" w:lastRow="1" w:firstColumn="1" w:lastColumn="1" w:noHBand="0" w:noVBand="0"/>
      </w:tblPr>
      <w:tblGrid>
        <w:gridCol w:w="4068"/>
        <w:gridCol w:w="360"/>
        <w:gridCol w:w="1754"/>
        <w:gridCol w:w="586"/>
        <w:gridCol w:w="317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6"/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b/>
              </w:rPr>
              <w:t>КРАТКИЕ ЗАПИСИ О ПРОИЗВЕДЕННОМ РЕМОНТЕ</w:t>
            </w:r>
          </w:p>
        </w:tc>
      </w:tr>
      <w:tr w:rsidR="00110492" w:rsidRPr="00AC6B61" w:rsidTr="00110492">
        <w:trPr>
          <w:trHeight w:val="538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№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наименование изделия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обозначение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предприяти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дата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>Наработка с начала эксплуатации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 xml:space="preserve">Наработка после последнего ремонта 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>Причина поступления в ремонт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9E221B" w:rsidP="00110492">
            <w:pPr>
              <w:rPr>
                <w:vertAlign w:val="superscript"/>
              </w:rPr>
            </w:pPr>
            <w:r>
              <w:t xml:space="preserve">Сведения о произведенном </w:t>
            </w:r>
            <w:r w:rsidR="00110492" w:rsidRPr="00AC6B61">
              <w:t>ремонт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 и краткие сведения о ремонте</w:t>
            </w:r>
          </w:p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AC6B61" w:rsidRDefault="00110492" w:rsidP="00110492"/>
    <w:p w:rsidR="00110492" w:rsidRPr="00AC6B61" w:rsidRDefault="00110492" w:rsidP="00110492"/>
    <w:p w:rsidR="00110492" w:rsidRPr="00AC6B61" w:rsidRDefault="00110492" w:rsidP="00110492"/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9639"/>
      </w:tblGrid>
      <w:tr w:rsidR="00110492" w:rsidRPr="00AC6B61" w:rsidTr="00110492">
        <w:trPr>
          <w:trHeight w:val="6274"/>
        </w:trPr>
        <w:tc>
          <w:tcPr>
            <w:tcW w:w="9854" w:type="dxa"/>
          </w:tcPr>
          <w:p w:rsidR="00110492" w:rsidRPr="00AC6B61" w:rsidRDefault="00110492" w:rsidP="00110492">
            <w:pPr>
              <w:jc w:val="center"/>
              <w:rPr>
                <w:b/>
                <w:sz w:val="22"/>
                <w:szCs w:val="22"/>
              </w:rPr>
            </w:pPr>
          </w:p>
          <w:p w:rsidR="00110492" w:rsidRPr="00AC6B61" w:rsidRDefault="00110492" w:rsidP="00110492">
            <w:pPr>
              <w:jc w:val="center"/>
              <w:rPr>
                <w:b/>
              </w:rPr>
            </w:pPr>
            <w:r w:rsidRPr="00AC6B61">
              <w:rPr>
                <w:b/>
              </w:rPr>
              <w:t>ДАННЫЕ ПРИЕМО-СДАТОЧНЫХ ИСПЫТАНИЙ</w:t>
            </w:r>
          </w:p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1124"/>
        <w:gridCol w:w="2568"/>
        <w:gridCol w:w="355"/>
        <w:gridCol w:w="348"/>
        <w:gridCol w:w="1877"/>
        <w:gridCol w:w="349"/>
        <w:gridCol w:w="527"/>
        <w:gridCol w:w="2491"/>
      </w:tblGrid>
      <w:tr w:rsidR="00110492" w:rsidRPr="00AC6B61" w:rsidTr="00110492">
        <w:trPr>
          <w:trHeight w:val="461"/>
        </w:trPr>
        <w:tc>
          <w:tcPr>
            <w:tcW w:w="9639" w:type="dxa"/>
            <w:gridSpan w:val="8"/>
            <w:vAlign w:val="center"/>
          </w:tcPr>
          <w:p w:rsidR="00110492" w:rsidRPr="00AC6B61" w:rsidRDefault="00110492" w:rsidP="00110492">
            <w:pPr>
              <w:jc w:val="center"/>
            </w:pPr>
            <w:r>
              <w:rPr>
                <w:b/>
                <w:caps/>
              </w:rPr>
              <w:t xml:space="preserve">Свидетельство о приемке и </w:t>
            </w:r>
            <w:r w:rsidRPr="00AC6B61">
              <w:rPr>
                <w:b/>
                <w:caps/>
              </w:rPr>
              <w:t>гарантии</w:t>
            </w:r>
          </w:p>
        </w:tc>
      </w:tr>
      <w:tr w:rsidR="00110492" w:rsidRPr="00AC6B61" w:rsidTr="00110492">
        <w:trPr>
          <w:trHeight w:val="538"/>
        </w:trPr>
        <w:tc>
          <w:tcPr>
            <w:tcW w:w="3692" w:type="dxa"/>
            <w:gridSpan w:val="2"/>
            <w:tcBorders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74" w:type="dxa"/>
            <w:gridSpan w:val="3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left w:val="nil"/>
            </w:tcBorders>
            <w:vAlign w:val="bottom"/>
          </w:tcPr>
          <w:p w:rsidR="00110492" w:rsidRPr="00AC6B61" w:rsidRDefault="00110492" w:rsidP="00110492">
            <w:r w:rsidRPr="00AC6B61">
              <w:t>№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наименование изделия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2574" w:type="dxa"/>
            <w:gridSpan w:val="3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обозначение</w:t>
            </w: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2491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7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5592" w:type="dxa"/>
            <w:gridSpan w:val="5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наименование предприятия, условное обозначение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7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sz w:val="20"/>
                <w:szCs w:val="20"/>
              </w:rPr>
            </w:pPr>
            <w:r w:rsidRPr="00AC6B61">
              <w:t>согласно</w:t>
            </w:r>
          </w:p>
        </w:tc>
        <w:tc>
          <w:tcPr>
            <w:tcW w:w="5497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9639" w:type="dxa"/>
            <w:gridSpan w:val="8"/>
            <w:tcBorders>
              <w:top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документа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35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225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left w:val="nil"/>
              <w:bottom w:val="nil"/>
            </w:tcBorders>
          </w:tcPr>
          <w:p w:rsidR="00110492" w:rsidRPr="00AC6B61" w:rsidRDefault="00110492" w:rsidP="00110492"/>
        </w:tc>
      </w:tr>
      <w:tr w:rsidR="00110492" w:rsidRPr="00AC6B61" w:rsidTr="00110492">
        <w:tc>
          <w:tcPr>
            <w:tcW w:w="9639" w:type="dxa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ind w:firstLine="709"/>
              <w:jc w:val="both"/>
            </w:pPr>
            <w:r w:rsidRPr="00AC6B61">
              <w:t>Принят(а) в соответствии с обязательными требованиями государственных стандартов, действующей технической документацией и признан(а</w:t>
            </w:r>
            <w:r>
              <w:t>) годным(ой) для эксплуа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r>
              <w:t>Ресурс до</w:t>
            </w:r>
            <w:r w:rsidRPr="00AC6B61">
              <w:t xml:space="preserve"> очередного ремонта  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244" w:type="dxa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параметр,  определяющий  ресурс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0"/>
                <w:szCs w:val="20"/>
              </w:rPr>
            </w:pPr>
            <w:r w:rsidRPr="00AC6B61">
              <w:t>в течение срока службы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r w:rsidRPr="00AC6B61">
              <w:t>лет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4395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r w:rsidRPr="00AC6B61">
              <w:t>(года), в том числе срок хранения</w:t>
            </w:r>
          </w:p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условия  хранения лет (года)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val="570"/>
        </w:trPr>
        <w:tc>
          <w:tcPr>
            <w:tcW w:w="9639" w:type="dxa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ind w:firstLine="709"/>
              <w:jc w:val="both"/>
            </w:pPr>
            <w:r w:rsidRPr="00AC6B61">
              <w:t>Исполнитель ремонта гарантирует соответствие изделия требованиям действующей  технической  документации  при соблюдении потребителем требований действующей эксплуатационной докумен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3456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b/>
              </w:rPr>
              <w:t>Начальник ОТК</w:t>
            </w:r>
          </w:p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16"/>
                <w:szCs w:val="16"/>
              </w:rPr>
            </w:pPr>
            <w:r w:rsidRPr="00AC6B61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vMerge/>
            <w:tcBorders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личная  подпись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расшифровка подписи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число, месяц, год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</w:tbl>
    <w:p w:rsidR="00110492" w:rsidRPr="00497A50" w:rsidRDefault="00110492" w:rsidP="00110492">
      <w:pPr>
        <w:pStyle w:val="21"/>
        <w:ind w:left="284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ayout w:type="fixed"/>
        <w:tblLook w:val="01E0" w:firstRow="1" w:lastRow="1" w:firstColumn="1" w:lastColumn="1" w:noHBand="0" w:noVBand="0"/>
      </w:tblPr>
      <w:tblGrid>
        <w:gridCol w:w="4068"/>
        <w:gridCol w:w="360"/>
        <w:gridCol w:w="1754"/>
        <w:gridCol w:w="586"/>
        <w:gridCol w:w="317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6"/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b/>
              </w:rPr>
              <w:t>КРАТКИЕ ЗАПИСИ О ПРОИЗВЕДЕННОМ РЕМОНТЕ</w:t>
            </w:r>
          </w:p>
        </w:tc>
      </w:tr>
      <w:tr w:rsidR="00110492" w:rsidRPr="00AC6B61" w:rsidTr="00110492">
        <w:trPr>
          <w:trHeight w:val="538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№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наименование изделия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обозначение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предприяти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дата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>Наработка с начала эксплуатации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 xml:space="preserve">Наработка после последнего ремонта 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>Причина поступления в ремонт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>
              <w:t xml:space="preserve">Сведения о произведенном </w:t>
            </w:r>
            <w:r w:rsidRPr="00AC6B61">
              <w:t>ремонт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 и краткие сведения о ремонте</w:t>
            </w:r>
          </w:p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497A50" w:rsidRDefault="00110492" w:rsidP="00110492">
      <w:pPr>
        <w:rPr>
          <w:sz w:val="28"/>
          <w:szCs w:val="28"/>
        </w:rPr>
      </w:pPr>
    </w:p>
    <w:p w:rsidR="00110492" w:rsidRPr="00497A50" w:rsidRDefault="00110492" w:rsidP="00110492">
      <w:pPr>
        <w:rPr>
          <w:sz w:val="28"/>
          <w:szCs w:val="28"/>
        </w:rPr>
      </w:pPr>
    </w:p>
    <w:p w:rsidR="00110492" w:rsidRPr="00497A50" w:rsidRDefault="00110492" w:rsidP="00110492">
      <w:pPr>
        <w:rPr>
          <w:sz w:val="28"/>
          <w:szCs w:val="28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9639"/>
      </w:tblGrid>
      <w:tr w:rsidR="00110492" w:rsidRPr="00AC6B61" w:rsidTr="00110492">
        <w:trPr>
          <w:trHeight w:val="6274"/>
        </w:trPr>
        <w:tc>
          <w:tcPr>
            <w:tcW w:w="9854" w:type="dxa"/>
          </w:tcPr>
          <w:p w:rsidR="00110492" w:rsidRPr="00AC6B61" w:rsidRDefault="00110492" w:rsidP="00110492">
            <w:pPr>
              <w:jc w:val="center"/>
              <w:rPr>
                <w:b/>
              </w:rPr>
            </w:pPr>
          </w:p>
          <w:p w:rsidR="00110492" w:rsidRPr="00AC6B61" w:rsidRDefault="00110492" w:rsidP="00110492">
            <w:pPr>
              <w:jc w:val="center"/>
              <w:rPr>
                <w:b/>
              </w:rPr>
            </w:pPr>
            <w:r w:rsidRPr="00AC6B61">
              <w:rPr>
                <w:b/>
              </w:rPr>
              <w:t>ДАННЫЕ ПРИЕМО-СДАТОЧНЫХ ИСПЫТАНИЙ</w:t>
            </w:r>
          </w:p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</w:tbl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3540"/>
        <w:gridCol w:w="361"/>
        <w:gridCol w:w="361"/>
        <w:gridCol w:w="1920"/>
        <w:gridCol w:w="362"/>
        <w:gridCol w:w="541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7"/>
            <w:vAlign w:val="center"/>
          </w:tcPr>
          <w:p w:rsidR="00110492" w:rsidRPr="00AC6B61" w:rsidRDefault="00110492" w:rsidP="00110492">
            <w:pPr>
              <w:jc w:val="center"/>
            </w:pPr>
            <w:r>
              <w:rPr>
                <w:b/>
                <w:caps/>
              </w:rPr>
              <w:t xml:space="preserve">Свидетельство о приемке и </w:t>
            </w:r>
            <w:r w:rsidRPr="00AC6B61">
              <w:rPr>
                <w:b/>
                <w:caps/>
              </w:rPr>
              <w:t>гарантии</w:t>
            </w:r>
          </w:p>
        </w:tc>
      </w:tr>
      <w:tr w:rsidR="00110492" w:rsidRPr="00AC6B61" w:rsidTr="00110492">
        <w:trPr>
          <w:trHeight w:val="538"/>
        </w:trPr>
        <w:tc>
          <w:tcPr>
            <w:tcW w:w="3540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643" w:type="dxa"/>
            <w:gridSpan w:val="3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110492">
            <w:r w:rsidRPr="00AC6B61">
              <w:t>№</w:t>
            </w:r>
          </w:p>
        </w:tc>
      </w:tr>
      <w:tr w:rsidR="00110492" w:rsidRPr="00AC6B61" w:rsidTr="00110492">
        <w:tc>
          <w:tcPr>
            <w:tcW w:w="3540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наименование изделия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2643" w:type="dxa"/>
            <w:gridSpan w:val="3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обозначение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643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540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5738" w:type="dxa"/>
            <w:gridSpan w:val="5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наименование предприятия, условное обозначение</w:t>
            </w: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64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sz w:val="20"/>
                <w:szCs w:val="20"/>
              </w:rPr>
            </w:pPr>
            <w:r w:rsidRPr="00AC6B61">
              <w:t>согласно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643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3540" w:type="dxa"/>
            <w:tcBorders>
              <w:top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5738" w:type="dxa"/>
            <w:gridSpan w:val="5"/>
            <w:tcBorders>
              <w:top w:val="single" w:sz="4" w:space="0" w:color="auto"/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документа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36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281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/>
        </w:tc>
      </w:tr>
      <w:tr w:rsidR="00110492" w:rsidRPr="00AC6B61" w:rsidTr="00110492">
        <w:tc>
          <w:tcPr>
            <w:tcW w:w="9639" w:type="dxa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ind w:firstLine="709"/>
              <w:jc w:val="both"/>
            </w:pPr>
            <w:r w:rsidRPr="00AC6B61">
              <w:t>Принят(а) в соответствии с обязательными требованиями государственных стандартов, действующей технической документацией и признан(а</w:t>
            </w:r>
            <w:r>
              <w:t>) годным(ой) для эксплуа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r>
              <w:t xml:space="preserve">Ресурс до </w:t>
            </w:r>
            <w:r w:rsidRPr="00AC6B61">
              <w:t xml:space="preserve">очередного ремонта  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377" w:type="dxa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параметр,  определяющий  ресурс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0"/>
                <w:szCs w:val="20"/>
              </w:rPr>
            </w:pPr>
            <w:r w:rsidRPr="00AC6B61">
              <w:t>в течение срока службы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r w:rsidRPr="00AC6B61">
              <w:t>лет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4262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r w:rsidRPr="00AC6B61">
              <w:t>(года), в том числе срок хранения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условия  хранения лет (года)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val="570"/>
        </w:trPr>
        <w:tc>
          <w:tcPr>
            <w:tcW w:w="9639" w:type="dxa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ind w:firstLine="709"/>
              <w:jc w:val="both"/>
            </w:pPr>
            <w:r w:rsidRPr="00AC6B61">
              <w:t>Исполнитель ремонта гарантирует соответствие изделия требов</w:t>
            </w:r>
            <w:r>
              <w:t xml:space="preserve">аниям действующей  технической документации </w:t>
            </w:r>
            <w:r w:rsidRPr="00AC6B61">
              <w:t>при соблюдении потребителем требований действующей эксплуатационной докумен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3545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b/>
              </w:rPr>
              <w:t>Начальник ОТК</w:t>
            </w: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16"/>
                <w:szCs w:val="16"/>
              </w:rPr>
            </w:pPr>
            <w:r w:rsidRPr="00AC6B61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личная  подпись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расшифровка подписи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число, месяц, год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</w:tbl>
    <w:p w:rsidR="00110492" w:rsidRPr="00497A50" w:rsidRDefault="00110492" w:rsidP="00110492">
      <w:pPr>
        <w:pStyle w:val="21"/>
        <w:ind w:left="284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811188" w:rsidRDefault="00811188" w:rsidP="009E221B">
      <w:pPr>
        <w:pStyle w:val="1"/>
        <w:tabs>
          <w:tab w:val="clear" w:pos="709"/>
        </w:tabs>
        <w:suppressAutoHyphens w:val="0"/>
      </w:pPr>
      <w:bookmarkStart w:id="24" w:name="_Toc86306311"/>
      <w:r>
        <w:lastRenderedPageBreak/>
        <w:t>ОСОБЫЕ ОТМЕТКИ</w:t>
      </w:r>
      <w:bookmarkEnd w:id="24"/>
    </w:p>
    <w:p w:rsidR="00811188" w:rsidRDefault="00811188" w:rsidP="00811188">
      <w:pPr>
        <w:pStyle w:val="21"/>
        <w:ind w:left="360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Default="00811188" w:rsidP="00811188">
      <w:pPr>
        <w:rPr>
          <w:sz w:val="28"/>
        </w:rPr>
      </w:pPr>
    </w:p>
    <w:p w:rsidR="00811188" w:rsidRDefault="00811188" w:rsidP="009E221B">
      <w:pPr>
        <w:pStyle w:val="1"/>
        <w:tabs>
          <w:tab w:val="clear" w:pos="709"/>
        </w:tabs>
        <w:suppressAutoHyphens w:val="0"/>
      </w:pPr>
      <w:bookmarkStart w:id="25" w:name="_Toc86306312"/>
      <w:r>
        <w:lastRenderedPageBreak/>
        <w:t>СВЕДЕНИЯ ОБ УТИЛИЗАЦИИ</w:t>
      </w:r>
      <w:bookmarkEnd w:id="25"/>
    </w:p>
    <w:p w:rsidR="00811188" w:rsidRDefault="00811188" w:rsidP="00811188"/>
    <w:p w:rsidR="00811188" w:rsidRDefault="00811188" w:rsidP="009E221B">
      <w:pPr>
        <w:numPr>
          <w:ilvl w:val="1"/>
          <w:numId w:val="4"/>
        </w:numPr>
        <w:tabs>
          <w:tab w:val="clear" w:pos="2517"/>
        </w:tabs>
        <w:suppressAutoHyphens w:val="0"/>
        <w:spacing w:line="300" w:lineRule="auto"/>
        <w:ind w:left="0" w:firstLine="709"/>
        <w:jc w:val="both"/>
      </w:pPr>
      <w:r w:rsidRPr="00093F3A">
        <w:t xml:space="preserve">После принятия решения о невозможности восстановления </w:t>
      </w:r>
      <w:r>
        <w:t>антенны</w:t>
      </w:r>
      <w:r w:rsidRPr="00093F3A">
        <w:t xml:space="preserve"> или выработки ресурса изделие подлежит утилизации. Изделие разбирается.</w:t>
      </w:r>
    </w:p>
    <w:p w:rsidR="00811188" w:rsidRPr="00093F3A" w:rsidRDefault="00811188" w:rsidP="009E221B">
      <w:pPr>
        <w:numPr>
          <w:ilvl w:val="1"/>
          <w:numId w:val="4"/>
        </w:numPr>
        <w:tabs>
          <w:tab w:val="clear" w:pos="2517"/>
        </w:tabs>
        <w:suppressAutoHyphens w:val="0"/>
        <w:spacing w:line="300" w:lineRule="auto"/>
        <w:ind w:left="0" w:firstLine="709"/>
        <w:jc w:val="both"/>
      </w:pPr>
      <w:r w:rsidRPr="00093F3A">
        <w:t>Особых мер безопасности при выполнении указанных работ не требуется. При проведении работ по утилизации следует руководствоваться действующими на предприятии нормативными документами по безопасности труда, правилами технической эксплуатации электроприборов и правилами техники безопасности при эксплуатации электроприборов</w:t>
      </w:r>
      <w:r>
        <w:t>.</w:t>
      </w:r>
    </w:p>
    <w:p w:rsidR="00811188" w:rsidRDefault="00811188" w:rsidP="00811188">
      <w:pPr>
        <w:rPr>
          <w:sz w:val="28"/>
          <w:szCs w:val="28"/>
        </w:rPr>
      </w:pPr>
    </w:p>
    <w:p w:rsidR="00811188" w:rsidRPr="007938E1" w:rsidRDefault="00811188" w:rsidP="00811188">
      <w:bookmarkStart w:id="26" w:name="_Toc505759632"/>
      <w:bookmarkStart w:id="27" w:name="_Toc524594477"/>
    </w:p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Pr="007938E1" w:rsidRDefault="00811188" w:rsidP="00811188"/>
    <w:p w:rsidR="00811188" w:rsidRDefault="00811188" w:rsidP="00811188"/>
    <w:p w:rsidR="00811188" w:rsidRPr="00BB170E" w:rsidRDefault="00811188" w:rsidP="00811188"/>
    <w:p w:rsidR="00811188" w:rsidRDefault="00811188" w:rsidP="00811188"/>
    <w:p w:rsidR="00110492" w:rsidRDefault="00110492" w:rsidP="00811188"/>
    <w:p w:rsidR="00110492" w:rsidRPr="00AC6B61" w:rsidRDefault="00110492" w:rsidP="009E221B">
      <w:pPr>
        <w:pStyle w:val="1"/>
        <w:tabs>
          <w:tab w:val="clear" w:pos="709"/>
        </w:tabs>
        <w:suppressAutoHyphens w:val="0"/>
      </w:pPr>
      <w:bookmarkStart w:id="28" w:name="_Toc533601350"/>
      <w:bookmarkStart w:id="29" w:name="_Toc86306313"/>
      <w:r w:rsidRPr="00AC6B61">
        <w:lastRenderedPageBreak/>
        <w:t>КОНТРОЛЬ СОСТОЯНИЯ ИЗДЕЛИЯ И ВЕДЕНИЯ ФОРМУЛЯРА</w:t>
      </w:r>
      <w:bookmarkEnd w:id="28"/>
      <w:bookmarkEnd w:id="29"/>
    </w:p>
    <w:p w:rsidR="00110492" w:rsidRPr="00AC6B61" w:rsidRDefault="00110492" w:rsidP="00110492"/>
    <w:p w:rsidR="00110492" w:rsidRPr="00110492" w:rsidRDefault="00110492" w:rsidP="009E221B">
      <w:pPr>
        <w:numPr>
          <w:ilvl w:val="1"/>
          <w:numId w:val="0"/>
        </w:numPr>
        <w:suppressAutoHyphens w:val="0"/>
        <w:spacing w:line="300" w:lineRule="auto"/>
        <w:ind w:firstLine="709"/>
        <w:jc w:val="both"/>
      </w:pPr>
      <w:r w:rsidRPr="00110492">
        <w:t>Записи должностных лиц, проводивших контроль состояния изделия и ведения формуляра, производятс</w:t>
      </w:r>
      <w:r w:rsidR="009E221B">
        <w:t>я в таблице 15</w:t>
      </w:r>
      <w:r w:rsidRPr="00110492">
        <w:t>.</w:t>
      </w:r>
    </w:p>
    <w:p w:rsidR="00110492" w:rsidRPr="00110492" w:rsidRDefault="00110492" w:rsidP="00110492">
      <w:pPr>
        <w:ind w:left="360"/>
      </w:pPr>
    </w:p>
    <w:p w:rsidR="00110492" w:rsidRPr="00110492" w:rsidRDefault="00110492" w:rsidP="00110492">
      <w:pPr>
        <w:ind w:left="360"/>
      </w:pPr>
      <w:r w:rsidRPr="00110492">
        <w:t>Т</w:t>
      </w:r>
      <w:r>
        <w:t xml:space="preserve"> </w:t>
      </w:r>
      <w:r w:rsidRPr="00110492">
        <w:t>а</w:t>
      </w:r>
      <w:r>
        <w:t xml:space="preserve"> </w:t>
      </w:r>
      <w:r w:rsidRPr="00110492">
        <w:t>б</w:t>
      </w:r>
      <w:r>
        <w:t xml:space="preserve"> </w:t>
      </w:r>
      <w:r w:rsidRPr="00110492">
        <w:t>л</w:t>
      </w:r>
      <w:r>
        <w:t xml:space="preserve"> </w:t>
      </w:r>
      <w:r w:rsidRPr="00110492">
        <w:t>и</w:t>
      </w:r>
      <w:r>
        <w:t xml:space="preserve"> </w:t>
      </w:r>
      <w:r w:rsidRPr="00110492">
        <w:t>ц</w:t>
      </w:r>
      <w:r>
        <w:t xml:space="preserve"> </w:t>
      </w:r>
      <w:r w:rsidRPr="00110492">
        <w:t>а 15</w:t>
      </w:r>
      <w:r>
        <w:t xml:space="preserve"> – контроль состояния изделия и ведения формуляра</w:t>
      </w:r>
    </w:p>
    <w:tbl>
      <w:tblPr>
        <w:tblW w:w="97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99"/>
        <w:gridCol w:w="1158"/>
        <w:gridCol w:w="1724"/>
        <w:gridCol w:w="1349"/>
        <w:gridCol w:w="1417"/>
        <w:gridCol w:w="1701"/>
        <w:gridCol w:w="1717"/>
      </w:tblGrid>
      <w:tr w:rsidR="00110492" w:rsidRPr="00AC6B61" w:rsidTr="00110492">
        <w:trPr>
          <w:jc w:val="center"/>
        </w:trPr>
        <w:tc>
          <w:tcPr>
            <w:tcW w:w="6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Дата</w:t>
            </w:r>
          </w:p>
        </w:tc>
        <w:tc>
          <w:tcPr>
            <w:tcW w:w="11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 xml:space="preserve">Вид </w:t>
            </w:r>
          </w:p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н</w:t>
            </w:r>
            <w:r w:rsidRPr="00AC6B61">
              <w:rPr>
                <w:sz w:val="22"/>
                <w:szCs w:val="22"/>
              </w:rPr>
              <w:t>троля</w:t>
            </w:r>
          </w:p>
        </w:tc>
        <w:tc>
          <w:tcPr>
            <w:tcW w:w="17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Должность проверяющего</w:t>
            </w:r>
          </w:p>
        </w:tc>
        <w:tc>
          <w:tcPr>
            <w:tcW w:w="27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Заключение и оценка проверяющего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дпись проверяющего</w:t>
            </w:r>
          </w:p>
        </w:tc>
        <w:tc>
          <w:tcPr>
            <w:tcW w:w="17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Отметка об устранении замечания и подпись</w:t>
            </w:r>
          </w:p>
        </w:tc>
      </w:tr>
      <w:tr w:rsidR="00110492" w:rsidRPr="00AC6B61" w:rsidTr="00110492">
        <w:trPr>
          <w:jc w:val="center"/>
        </w:trPr>
        <w:tc>
          <w:tcPr>
            <w:tcW w:w="69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158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2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 состоянию изделия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 ведению формуляра</w:t>
            </w: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1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814646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</w:tbl>
    <w:p w:rsidR="00110492" w:rsidRPr="00AC6B61" w:rsidRDefault="00110492" w:rsidP="00110492">
      <w:pPr>
        <w:ind w:left="360"/>
        <w:jc w:val="right"/>
        <w:rPr>
          <w:sz w:val="28"/>
          <w:szCs w:val="28"/>
        </w:rPr>
      </w:pPr>
    </w:p>
    <w:tbl>
      <w:tblPr>
        <w:tblStyle w:val="ac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78"/>
        <w:gridCol w:w="540"/>
        <w:gridCol w:w="1924"/>
        <w:gridCol w:w="236"/>
        <w:gridCol w:w="2561"/>
      </w:tblGrid>
      <w:tr w:rsidR="00F03F54" w:rsidRPr="0011145F" w:rsidTr="00E24E04">
        <w:trPr>
          <w:jc w:val="center"/>
        </w:trPr>
        <w:tc>
          <w:tcPr>
            <w:tcW w:w="4378" w:type="dxa"/>
            <w:tcBorders>
              <w:bottom w:val="single" w:sz="4" w:space="0" w:color="auto"/>
            </w:tcBorders>
            <w:vAlign w:val="bottom"/>
          </w:tcPr>
          <w:p w:rsidR="00F03F54" w:rsidRPr="0011145F" w:rsidRDefault="00F03F54" w:rsidP="00E24E04">
            <w:pPr>
              <w:rPr>
                <w:b/>
                <w:sz w:val="22"/>
                <w:szCs w:val="22"/>
              </w:rPr>
            </w:pPr>
            <w:r w:rsidRPr="0011145F">
              <w:rPr>
                <w:sz w:val="22"/>
                <w:szCs w:val="22"/>
              </w:rPr>
              <w:t xml:space="preserve">Итого в формуляре пронумеровано листов </w:t>
            </w:r>
          </w:p>
        </w:tc>
        <w:tc>
          <w:tcPr>
            <w:tcW w:w="540" w:type="dxa"/>
            <w:vAlign w:val="bottom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924" w:type="dxa"/>
            <w:tcBorders>
              <w:bottom w:val="single" w:sz="4" w:space="0" w:color="auto"/>
            </w:tcBorders>
            <w:vAlign w:val="bottom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  <w:r w:rsidRPr="0011145F">
              <w:rPr>
                <w:sz w:val="22"/>
                <w:szCs w:val="22"/>
              </w:rPr>
              <w:t>3</w:t>
            </w:r>
            <w:r>
              <w:rPr>
                <w:sz w:val="22"/>
                <w:szCs w:val="22"/>
              </w:rPr>
              <w:t>2</w:t>
            </w:r>
          </w:p>
        </w:tc>
        <w:tc>
          <w:tcPr>
            <w:tcW w:w="236" w:type="dxa"/>
            <w:vAlign w:val="bottom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561" w:type="dxa"/>
            <w:vAlign w:val="bottom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</w:tr>
      <w:tr w:rsidR="00F03F54" w:rsidRPr="0011145F" w:rsidTr="00E24E04">
        <w:trPr>
          <w:jc w:val="center"/>
        </w:trPr>
        <w:tc>
          <w:tcPr>
            <w:tcW w:w="4378" w:type="dxa"/>
            <w:tcBorders>
              <w:top w:val="single" w:sz="4" w:space="0" w:color="auto"/>
            </w:tcBorders>
            <w:vAlign w:val="bottom"/>
          </w:tcPr>
          <w:p w:rsidR="00F03F54" w:rsidRPr="0011145F" w:rsidRDefault="00F03F54" w:rsidP="00E24E04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540" w:type="dxa"/>
            <w:vAlign w:val="bottom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924" w:type="dxa"/>
            <w:tcBorders>
              <w:top w:val="single" w:sz="4" w:space="0" w:color="auto"/>
            </w:tcBorders>
            <w:vAlign w:val="bottom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36" w:type="dxa"/>
            <w:vAlign w:val="bottom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561" w:type="dxa"/>
            <w:vAlign w:val="bottom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</w:tr>
      <w:tr w:rsidR="00F03F54" w:rsidRPr="0011145F" w:rsidTr="00E24E04">
        <w:trPr>
          <w:jc w:val="center"/>
        </w:trPr>
        <w:tc>
          <w:tcPr>
            <w:tcW w:w="4378" w:type="dxa"/>
            <w:tcBorders>
              <w:bottom w:val="single" w:sz="4" w:space="0" w:color="auto"/>
            </w:tcBorders>
            <w:vAlign w:val="bottom"/>
          </w:tcPr>
          <w:p w:rsidR="00F03F54" w:rsidRPr="003E6B66" w:rsidRDefault="00C82526" w:rsidP="00C82526">
            <w:pPr>
              <w:rPr>
                <w:spacing w:val="-4"/>
                <w:sz w:val="22"/>
                <w:szCs w:val="22"/>
              </w:rPr>
            </w:pPr>
            <w:r>
              <w:rPr>
                <w:sz w:val="22"/>
                <w:szCs w:val="22"/>
              </w:rPr>
              <w:t>З</w:t>
            </w:r>
            <w:r w:rsidR="00F03F54" w:rsidRPr="003E6B66">
              <w:rPr>
                <w:sz w:val="22"/>
                <w:szCs w:val="22"/>
              </w:rPr>
              <w:t>аместител</w:t>
            </w:r>
            <w:r>
              <w:rPr>
                <w:sz w:val="22"/>
                <w:szCs w:val="22"/>
              </w:rPr>
              <w:t>ь</w:t>
            </w:r>
            <w:r w:rsidR="00F03F54" w:rsidRPr="003E6B66">
              <w:rPr>
                <w:sz w:val="22"/>
                <w:szCs w:val="22"/>
              </w:rPr>
              <w:t xml:space="preserve"> генерального директора по качеству - начальника ОТК и</w:t>
            </w:r>
            <w:proofErr w:type="gramStart"/>
            <w:r w:rsidR="00F03F54" w:rsidRPr="003E6B66">
              <w:rPr>
                <w:sz w:val="22"/>
                <w:szCs w:val="22"/>
              </w:rPr>
              <w:t xml:space="preserve"> К</w:t>
            </w:r>
            <w:proofErr w:type="gramEnd"/>
          </w:p>
        </w:tc>
        <w:tc>
          <w:tcPr>
            <w:tcW w:w="540" w:type="dxa"/>
            <w:vAlign w:val="bottom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924" w:type="dxa"/>
            <w:tcBorders>
              <w:bottom w:val="single" w:sz="8" w:space="0" w:color="auto"/>
            </w:tcBorders>
            <w:vAlign w:val="bottom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36" w:type="dxa"/>
            <w:vAlign w:val="bottom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561" w:type="dxa"/>
            <w:tcBorders>
              <w:bottom w:val="single" w:sz="8" w:space="0" w:color="auto"/>
            </w:tcBorders>
            <w:vAlign w:val="bottom"/>
          </w:tcPr>
          <w:p w:rsidR="00F03F54" w:rsidRPr="003E6B66" w:rsidRDefault="00C82526" w:rsidP="00E24E04">
            <w:pPr>
              <w:jc w:val="center"/>
              <w:rPr>
                <w:spacing w:val="-4"/>
                <w:sz w:val="22"/>
                <w:szCs w:val="22"/>
              </w:rPr>
            </w:pPr>
            <w:r>
              <w:rPr>
                <w:spacing w:val="-4"/>
                <w:sz w:val="22"/>
                <w:szCs w:val="22"/>
              </w:rPr>
              <w:t>Ивлева Е.В.</w:t>
            </w:r>
          </w:p>
        </w:tc>
      </w:tr>
      <w:tr w:rsidR="00F03F54" w:rsidRPr="0011145F" w:rsidTr="00E24E04">
        <w:trPr>
          <w:trHeight w:val="561"/>
          <w:jc w:val="center"/>
        </w:trPr>
        <w:tc>
          <w:tcPr>
            <w:tcW w:w="4378" w:type="dxa"/>
            <w:tcBorders>
              <w:top w:val="single" w:sz="4" w:space="0" w:color="auto"/>
            </w:tcBorders>
            <w:vAlign w:val="center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  <w:r w:rsidRPr="0011145F">
              <w:rPr>
                <w:sz w:val="22"/>
                <w:szCs w:val="22"/>
              </w:rPr>
              <w:t>Штамп ОТК</w:t>
            </w:r>
          </w:p>
        </w:tc>
        <w:tc>
          <w:tcPr>
            <w:tcW w:w="540" w:type="dxa"/>
            <w:vAlign w:val="center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924" w:type="dxa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  <w:r w:rsidRPr="0011145F">
              <w:rPr>
                <w:sz w:val="22"/>
                <w:szCs w:val="22"/>
                <w:vertAlign w:val="superscript"/>
              </w:rPr>
              <w:t>личная подпись</w:t>
            </w:r>
          </w:p>
        </w:tc>
        <w:tc>
          <w:tcPr>
            <w:tcW w:w="236" w:type="dxa"/>
            <w:vAlign w:val="center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561" w:type="dxa"/>
            <w:vAlign w:val="center"/>
          </w:tcPr>
          <w:p w:rsidR="00F03F54" w:rsidRPr="0011145F" w:rsidRDefault="00F03F54" w:rsidP="00E24E04">
            <w:pPr>
              <w:jc w:val="center"/>
              <w:rPr>
                <w:sz w:val="22"/>
                <w:szCs w:val="22"/>
                <w:vertAlign w:val="superscript"/>
              </w:rPr>
            </w:pPr>
            <w:r w:rsidRPr="0011145F">
              <w:rPr>
                <w:sz w:val="22"/>
                <w:szCs w:val="22"/>
                <w:vertAlign w:val="superscript"/>
              </w:rPr>
              <w:t>расшифровка подписи</w:t>
            </w:r>
          </w:p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</w:tr>
      <w:tr w:rsidR="00F03F54" w:rsidRPr="0011145F" w:rsidTr="00E24E04">
        <w:trPr>
          <w:jc w:val="center"/>
        </w:trPr>
        <w:tc>
          <w:tcPr>
            <w:tcW w:w="4378" w:type="dxa"/>
            <w:vAlign w:val="center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540" w:type="dxa"/>
            <w:vAlign w:val="center"/>
          </w:tcPr>
          <w:p w:rsidR="00F03F54" w:rsidRPr="0011145F" w:rsidRDefault="00F03F54" w:rsidP="00E24E04">
            <w:pPr>
              <w:rPr>
                <w:spacing w:val="-4"/>
                <w:sz w:val="22"/>
                <w:szCs w:val="22"/>
              </w:rPr>
            </w:pPr>
          </w:p>
        </w:tc>
        <w:tc>
          <w:tcPr>
            <w:tcW w:w="1924" w:type="dxa"/>
            <w:tcBorders>
              <w:bottom w:val="single" w:sz="4" w:space="0" w:color="auto"/>
            </w:tcBorders>
            <w:vAlign w:val="center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36" w:type="dxa"/>
            <w:vAlign w:val="center"/>
          </w:tcPr>
          <w:p w:rsidR="00F03F54" w:rsidRPr="0011145F" w:rsidRDefault="00F03F54" w:rsidP="00E24E04">
            <w:pPr>
              <w:rPr>
                <w:spacing w:val="-4"/>
                <w:sz w:val="22"/>
                <w:szCs w:val="22"/>
              </w:rPr>
            </w:pPr>
          </w:p>
        </w:tc>
        <w:tc>
          <w:tcPr>
            <w:tcW w:w="2561" w:type="dxa"/>
            <w:vAlign w:val="center"/>
          </w:tcPr>
          <w:p w:rsidR="00F03F54" w:rsidRPr="0011145F" w:rsidRDefault="00F03F54" w:rsidP="00E24E04">
            <w:pPr>
              <w:rPr>
                <w:spacing w:val="-4"/>
                <w:sz w:val="22"/>
                <w:szCs w:val="22"/>
              </w:rPr>
            </w:pPr>
          </w:p>
        </w:tc>
      </w:tr>
      <w:tr w:rsidR="00F03F54" w:rsidRPr="0011145F" w:rsidTr="00E24E04">
        <w:trPr>
          <w:trHeight w:val="305"/>
          <w:jc w:val="center"/>
        </w:trPr>
        <w:tc>
          <w:tcPr>
            <w:tcW w:w="4378" w:type="dxa"/>
            <w:vAlign w:val="center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540" w:type="dxa"/>
            <w:vAlign w:val="center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924" w:type="dxa"/>
            <w:tcBorders>
              <w:top w:val="single" w:sz="4" w:space="0" w:color="auto"/>
            </w:tcBorders>
            <w:vAlign w:val="center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  <w:r w:rsidRPr="0011145F">
              <w:rPr>
                <w:sz w:val="22"/>
                <w:szCs w:val="22"/>
                <w:vertAlign w:val="superscript"/>
              </w:rPr>
              <w:t>число, месяц, год</w:t>
            </w:r>
          </w:p>
        </w:tc>
        <w:tc>
          <w:tcPr>
            <w:tcW w:w="236" w:type="dxa"/>
            <w:vAlign w:val="center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561" w:type="dxa"/>
            <w:vAlign w:val="center"/>
          </w:tcPr>
          <w:p w:rsidR="00F03F54" w:rsidRPr="0011145F" w:rsidRDefault="00F03F54" w:rsidP="00E24E04">
            <w:pPr>
              <w:jc w:val="center"/>
              <w:rPr>
                <w:spacing w:val="-4"/>
                <w:sz w:val="22"/>
                <w:szCs w:val="22"/>
              </w:rPr>
            </w:pPr>
          </w:p>
        </w:tc>
      </w:tr>
    </w:tbl>
    <w:p w:rsidR="00E944E9" w:rsidRDefault="00E944E9" w:rsidP="00811188"/>
    <w:p w:rsidR="00E944E9" w:rsidRPr="00BB170E" w:rsidRDefault="00E944E9" w:rsidP="00811188">
      <w:pPr>
        <w:sectPr w:rsidR="00E944E9" w:rsidRPr="00BB170E" w:rsidSect="00E75EBD">
          <w:headerReference w:type="default" r:id="rId16"/>
          <w:footerReference w:type="even" r:id="rId17"/>
          <w:footerReference w:type="default" r:id="rId18"/>
          <w:pgSz w:w="11906" w:h="16838" w:code="9"/>
          <w:pgMar w:top="851" w:right="851" w:bottom="851" w:left="1418" w:header="709" w:footer="709" w:gutter="0"/>
          <w:pgNumType w:start="1"/>
          <w:cols w:space="708"/>
          <w:titlePg/>
          <w:docGrid w:linePitch="360"/>
        </w:sectPr>
      </w:pPr>
    </w:p>
    <w:p w:rsidR="00811188" w:rsidRPr="00351FC8" w:rsidRDefault="00811188" w:rsidP="00F410CA">
      <w:pPr>
        <w:pStyle w:val="1"/>
        <w:numPr>
          <w:ilvl w:val="0"/>
          <w:numId w:val="0"/>
        </w:numPr>
        <w:ind w:left="709"/>
      </w:pPr>
      <w:bookmarkStart w:id="30" w:name="_Toc86306314"/>
      <w:r>
        <w:lastRenderedPageBreak/>
        <w:t>ПРИЛОЖЕНИЕ А</w:t>
      </w:r>
      <w:bookmarkEnd w:id="30"/>
    </w:p>
    <w:p w:rsidR="00811188" w:rsidRPr="009E221B" w:rsidRDefault="00811188" w:rsidP="00811188">
      <w:pPr>
        <w:spacing w:line="360" w:lineRule="auto"/>
        <w:ind w:firstLine="709"/>
        <w:jc w:val="center"/>
      </w:pPr>
      <w:r w:rsidRPr="009E221B">
        <w:t xml:space="preserve">График зависимости коэффициента усиления </w:t>
      </w:r>
      <w:r w:rsidR="009E221B" w:rsidRPr="009E221B">
        <w:t xml:space="preserve">рабочего эталона </w:t>
      </w:r>
      <w:r w:rsidR="002D03CB">
        <w:t>П1-139/5</w:t>
      </w:r>
      <w:r w:rsidRPr="009E221B">
        <w:t xml:space="preserve"> от частоты</w:t>
      </w:r>
      <w:r w:rsidR="000B30FC">
        <w:t>.</w:t>
      </w:r>
    </w:p>
    <w:bookmarkEnd w:id="26"/>
    <w:bookmarkEnd w:id="27"/>
    <w:p w:rsidR="00814646" w:rsidRDefault="00C82526" w:rsidP="00E20F65">
      <w:pPr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AD9AD4B" wp14:editId="5BD9C4ED">
                <wp:simplePos x="0" y="0"/>
                <wp:positionH relativeFrom="column">
                  <wp:posOffset>2539365</wp:posOffset>
                </wp:positionH>
                <wp:positionV relativeFrom="paragraph">
                  <wp:posOffset>175895</wp:posOffset>
                </wp:positionV>
                <wp:extent cx="4572000" cy="246380"/>
                <wp:effectExtent l="0" t="0" r="0" b="1270"/>
                <wp:wrapNone/>
                <wp:docPr id="222" name="Rectangle 6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0" cy="246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944E9" w:rsidRPr="00FB2863" w:rsidRDefault="00E944E9" w:rsidP="00E944E9">
                            <w:pPr>
                              <w:jc w:val="center"/>
                            </w:pPr>
                            <w:r w:rsidRPr="00FB2863">
                              <w:rPr>
                                <w:b/>
                                <w:bCs/>
                                <w:color w:val="000000"/>
                              </w:rPr>
                              <w:t>Изделие: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Р</w:t>
                            </w:r>
                            <w:r w:rsidRPr="009E221B">
                              <w:rPr>
                                <w:b/>
                              </w:rPr>
                              <w:t>абочий этало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</w:rPr>
                              <w:t>П1-139/5</w:t>
                            </w:r>
                            <w:r w:rsidRPr="00FB2863">
                              <w:rPr>
                                <w:b/>
                                <w:bCs/>
                                <w:color w:val="000000"/>
                              </w:rPr>
                              <w:t xml:space="preserve"> зав. </w:t>
                            </w:r>
                            <w:r w:rsidRPr="003F3045">
                              <w:rPr>
                                <w:b/>
                                <w:bCs/>
                                <w:color w:val="000000"/>
                              </w:rPr>
                              <w:t>№</w:t>
                            </w:r>
                            <w:r w:rsidR="00C82526">
                              <w:rPr>
                                <w:b/>
                                <w:bCs/>
                                <w:color w:val="000000"/>
                              </w:rPr>
                              <w:t>150721986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6743" o:spid="_x0000_s1036" style="position:absolute;left:0;text-align:left;margin-left:199.95pt;margin-top:13.85pt;width:5in;height:19.4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" filled="f" stroked="f">
                <v:textbox inset="0,0,0,0">
                  <w:txbxContent>
                    <w:p w:rsidR="00E944E9" w:rsidRPr="00FB2863" w:rsidRDefault="00E944E9" w:rsidP="00E944E9">
                      <w:pPr>
                        <w:jc w:val="center"/>
                      </w:pPr>
                      <w:r w:rsidRPr="00FB2863">
                        <w:rPr>
                          <w:b/>
                          <w:bCs/>
                          <w:color w:val="000000"/>
                        </w:rPr>
                        <w:t>Изделие:</w:t>
                      </w:r>
                      <w:r>
                        <w:rPr>
                          <w:b/>
                          <w:bCs/>
                          <w:color w:val="000000"/>
                        </w:rPr>
                        <w:t xml:space="preserve"> </w:t>
                      </w:r>
                      <w:r>
                        <w:rPr>
                          <w:b/>
                        </w:rPr>
                        <w:t>Р</w:t>
                      </w:r>
                      <w:r w:rsidRPr="009E221B">
                        <w:rPr>
                          <w:b/>
                        </w:rPr>
                        <w:t>абочий эталон</w:t>
                      </w:r>
                      <w:r>
                        <w:t xml:space="preserve"> </w:t>
                      </w:r>
                      <w:r>
                        <w:rPr>
                          <w:b/>
                          <w:bCs/>
                          <w:color w:val="000000"/>
                        </w:rPr>
                        <w:t>П1-139/5</w:t>
                      </w:r>
                      <w:r w:rsidRPr="00FB2863">
                        <w:rPr>
                          <w:b/>
                          <w:bCs/>
                          <w:color w:val="000000"/>
                        </w:rPr>
                        <w:t xml:space="preserve"> зав. </w:t>
                      </w:r>
                      <w:r w:rsidRPr="003F3045">
                        <w:rPr>
                          <w:b/>
                          <w:bCs/>
                          <w:color w:val="000000"/>
                        </w:rPr>
                        <w:t>№</w:t>
                      </w:r>
                      <w:r w:rsidR="00C82526">
                        <w:rPr>
                          <w:b/>
                          <w:bCs/>
                          <w:color w:val="000000"/>
                        </w:rPr>
                        <w:t>150721986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77CDFD19">
            <wp:extent cx="9564130" cy="484849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72993" cy="48529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03F54" w:rsidRDefault="00F03F54" w:rsidP="00E20F65">
      <w:pPr>
        <w:jc w:val="center"/>
      </w:pPr>
    </w:p>
    <w:p w:rsidR="00E944E9" w:rsidRDefault="00E944E9" w:rsidP="00E20F65">
      <w:pPr>
        <w:jc w:val="center"/>
        <w:sectPr w:rsidR="00E944E9" w:rsidSect="00CA7994">
          <w:footerReference w:type="default" r:id="rId20"/>
          <w:pgSz w:w="16838" w:h="11906" w:orient="landscape"/>
          <w:pgMar w:top="1418" w:right="851" w:bottom="851" w:left="851" w:header="709" w:footer="709" w:gutter="0"/>
          <w:cols w:space="708"/>
          <w:docGrid w:linePitch="360"/>
        </w:sectPr>
      </w:pPr>
    </w:p>
    <w:p w:rsidR="00814646" w:rsidRPr="00351FC8" w:rsidRDefault="00814646" w:rsidP="00814646">
      <w:pPr>
        <w:pStyle w:val="1"/>
        <w:numPr>
          <w:ilvl w:val="0"/>
          <w:numId w:val="0"/>
        </w:numPr>
        <w:ind w:left="709"/>
      </w:pPr>
      <w:bookmarkStart w:id="31" w:name="_Toc55995859"/>
      <w:bookmarkStart w:id="32" w:name="_Toc83391240"/>
      <w:bookmarkStart w:id="33" w:name="_Toc83394739"/>
      <w:bookmarkStart w:id="34" w:name="_Toc83630669"/>
      <w:bookmarkStart w:id="35" w:name="_Toc83633308"/>
      <w:bookmarkStart w:id="36" w:name="_Toc86306315"/>
      <w:r w:rsidRPr="00351FC8">
        <w:lastRenderedPageBreak/>
        <w:t xml:space="preserve">ПРИЛОЖЕНИЕ </w:t>
      </w:r>
      <w:r>
        <w:t>Б</w:t>
      </w:r>
      <w:bookmarkEnd w:id="31"/>
      <w:bookmarkEnd w:id="32"/>
      <w:bookmarkEnd w:id="33"/>
      <w:bookmarkEnd w:id="34"/>
      <w:bookmarkEnd w:id="35"/>
      <w:bookmarkEnd w:id="36"/>
    </w:p>
    <w:p w:rsidR="00814646" w:rsidRDefault="00814646" w:rsidP="00814646">
      <w:pPr>
        <w:spacing w:line="300" w:lineRule="auto"/>
        <w:ind w:firstLine="709"/>
        <w:jc w:val="center"/>
      </w:pPr>
      <w:r w:rsidRPr="00351FC8">
        <w:t>Значения коэфф</w:t>
      </w:r>
      <w:r>
        <w:t>ициента усиления антенны П1-139/5</w:t>
      </w:r>
      <w:r w:rsidRPr="00351FC8">
        <w:t xml:space="preserve"> зав. № </w:t>
      </w:r>
      <w:r w:rsidR="00C82526">
        <w:t>150721986</w:t>
      </w:r>
    </w:p>
    <w:p w:rsidR="00814646" w:rsidRPr="00351FC8" w:rsidRDefault="00814646" w:rsidP="00814646">
      <w:pPr>
        <w:spacing w:line="300" w:lineRule="auto"/>
        <w:ind w:firstLine="709"/>
        <w:jc w:val="center"/>
        <w:rPr>
          <w:bCs/>
        </w:rPr>
      </w:pPr>
      <w:r w:rsidRPr="00351FC8">
        <w:rPr>
          <w:bCs/>
        </w:rPr>
        <w:t>для заданной частоты</w:t>
      </w:r>
      <w:r w:rsidR="00E944E9">
        <w:rPr>
          <w:bCs/>
        </w:rPr>
        <w:t>.</w:t>
      </w:r>
    </w:p>
    <w:p w:rsidR="006B7E68" w:rsidRDefault="006B7E68" w:rsidP="006B7E68">
      <w:r>
        <w:t>Таблица Б</w:t>
      </w:r>
      <w:r w:rsidRPr="003269F6">
        <w:t>.1</w:t>
      </w:r>
    </w:p>
    <w:tbl>
      <w:tblPr>
        <w:tblW w:w="5206" w:type="dxa"/>
        <w:jc w:val="center"/>
        <w:tblLook w:val="04A0" w:firstRow="1" w:lastRow="0" w:firstColumn="1" w:lastColumn="0" w:noHBand="0" w:noVBand="1"/>
      </w:tblPr>
      <w:tblGrid>
        <w:gridCol w:w="1794"/>
        <w:gridCol w:w="3412"/>
      </w:tblGrid>
      <w:tr w:rsidR="00814646" w:rsidRPr="00814646" w:rsidTr="00814646">
        <w:trPr>
          <w:trHeight w:val="314"/>
          <w:jc w:val="center"/>
        </w:trPr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14646" w:rsidRPr="00351FC8" w:rsidRDefault="00814646" w:rsidP="00814646">
            <w:pPr>
              <w:jc w:val="center"/>
              <w:rPr>
                <w:b/>
                <w:bCs/>
              </w:rPr>
            </w:pPr>
            <w:r w:rsidRPr="00351FC8">
              <w:rPr>
                <w:b/>
                <w:bCs/>
              </w:rPr>
              <w:t>Частота, ГГц</w:t>
            </w:r>
          </w:p>
        </w:tc>
        <w:tc>
          <w:tcPr>
            <w:tcW w:w="3412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14646" w:rsidRPr="00351FC8" w:rsidRDefault="00814646" w:rsidP="00814646">
            <w:pPr>
              <w:jc w:val="center"/>
              <w:rPr>
                <w:b/>
              </w:rPr>
            </w:pPr>
            <w:r w:rsidRPr="00351FC8">
              <w:rPr>
                <w:b/>
              </w:rPr>
              <w:t>Коэффициент усиления, дБ</w:t>
            </w:r>
          </w:p>
        </w:tc>
      </w:tr>
      <w:tr w:rsidR="00C82526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18,0</w:t>
            </w:r>
          </w:p>
        </w:tc>
        <w:tc>
          <w:tcPr>
            <w:tcW w:w="3412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2,9</w:t>
            </w:r>
          </w:p>
        </w:tc>
      </w:tr>
      <w:tr w:rsidR="00C82526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18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3,1</w:t>
            </w:r>
          </w:p>
        </w:tc>
      </w:tr>
      <w:tr w:rsidR="00C82526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19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3,4</w:t>
            </w:r>
          </w:p>
        </w:tc>
      </w:tr>
      <w:tr w:rsidR="00C82526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19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3,5</w:t>
            </w:r>
          </w:p>
        </w:tc>
      </w:tr>
      <w:tr w:rsidR="00C82526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0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3,6</w:t>
            </w:r>
          </w:p>
        </w:tc>
        <w:bookmarkStart w:id="37" w:name="_GoBack"/>
        <w:bookmarkEnd w:id="37"/>
      </w:tr>
      <w:tr w:rsidR="00C82526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0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4,0</w:t>
            </w:r>
          </w:p>
        </w:tc>
      </w:tr>
      <w:tr w:rsidR="00C82526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1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4,1</w:t>
            </w:r>
          </w:p>
        </w:tc>
      </w:tr>
      <w:tr w:rsidR="00C82526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1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4,1</w:t>
            </w:r>
          </w:p>
        </w:tc>
      </w:tr>
      <w:tr w:rsidR="00C82526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2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4,4</w:t>
            </w:r>
          </w:p>
        </w:tc>
      </w:tr>
      <w:tr w:rsidR="00C82526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2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4,4</w:t>
            </w:r>
          </w:p>
        </w:tc>
      </w:tr>
      <w:tr w:rsidR="00C82526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3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4,5</w:t>
            </w:r>
          </w:p>
        </w:tc>
      </w:tr>
      <w:tr w:rsidR="00C82526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3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4,8</w:t>
            </w:r>
          </w:p>
        </w:tc>
      </w:tr>
      <w:tr w:rsidR="00C82526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4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4,8</w:t>
            </w:r>
          </w:p>
        </w:tc>
      </w:tr>
      <w:tr w:rsidR="00C82526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4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4,8</w:t>
            </w:r>
          </w:p>
        </w:tc>
      </w:tr>
      <w:tr w:rsidR="00C82526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5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5,1</w:t>
            </w:r>
          </w:p>
        </w:tc>
      </w:tr>
      <w:tr w:rsidR="00C82526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5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5,1</w:t>
            </w:r>
          </w:p>
        </w:tc>
      </w:tr>
      <w:tr w:rsidR="00C82526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6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5,2</w:t>
            </w:r>
          </w:p>
        </w:tc>
      </w:tr>
      <w:tr w:rsidR="00C82526" w:rsidRPr="00814646" w:rsidTr="00E944E9">
        <w:trPr>
          <w:trHeight w:val="314"/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6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82526" w:rsidRDefault="00C82526">
            <w:pPr>
              <w:jc w:val="center"/>
            </w:pPr>
            <w:r>
              <w:t>25,2</w:t>
            </w:r>
          </w:p>
        </w:tc>
      </w:tr>
    </w:tbl>
    <w:p w:rsidR="00814646" w:rsidRPr="002D03CB" w:rsidRDefault="00814646" w:rsidP="00E20F65">
      <w:pPr>
        <w:jc w:val="center"/>
      </w:pPr>
    </w:p>
    <w:sectPr w:rsidR="00814646" w:rsidRPr="002D03CB" w:rsidSect="00814646">
      <w:pgSz w:w="11906" w:h="16838"/>
      <w:pgMar w:top="851" w:right="851" w:bottom="851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A01C4" w:rsidRDefault="007A01C4" w:rsidP="008050A7">
      <w:r>
        <w:separator/>
      </w:r>
    </w:p>
  </w:endnote>
  <w:endnote w:type="continuationSeparator" w:id="0">
    <w:p w:rsidR="007A01C4" w:rsidRDefault="007A01C4" w:rsidP="0080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charset w:val="CC"/>
    <w:family w:val="swiss"/>
    <w:pitch w:val="variable"/>
    <w:sig w:usb0="00000001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4646" w:rsidRDefault="00814646" w:rsidP="00811188">
    <w:pPr>
      <w:pStyle w:val="aa"/>
      <w:framePr w:wrap="around" w:vAnchor="text" w:hAnchor="margin" w:xAlign="right" w:y="1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end"/>
    </w:r>
  </w:p>
  <w:p w:rsidR="00814646" w:rsidRDefault="00814646" w:rsidP="00811188">
    <w:pPr>
      <w:pStyle w:val="aa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4646" w:rsidRDefault="00814646" w:rsidP="00811188">
    <w:pPr>
      <w:pStyle w:val="aa"/>
      <w:framePr w:wrap="around" w:vAnchor="text" w:hAnchor="margin" w:xAlign="right" w:y="1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separate"/>
    </w:r>
    <w:r w:rsidR="00C82526">
      <w:rPr>
        <w:rStyle w:val="af0"/>
        <w:noProof/>
      </w:rPr>
      <w:t>30</w:t>
    </w:r>
    <w:r>
      <w:rPr>
        <w:rStyle w:val="af0"/>
      </w:rPr>
      <w:fldChar w:fldCharType="end"/>
    </w:r>
  </w:p>
  <w:p w:rsidR="00814646" w:rsidRDefault="00814646" w:rsidP="00E75EBD">
    <w:pPr>
      <w:pStyle w:val="aa"/>
      <w:ind w:right="360"/>
      <w:jc w:val="right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4646" w:rsidRDefault="00814646" w:rsidP="00403FE2">
    <w:pPr>
      <w:pStyle w:val="aa"/>
      <w:tabs>
        <w:tab w:val="clear" w:pos="4677"/>
        <w:tab w:val="clear" w:pos="9355"/>
        <w:tab w:val="left" w:pos="4155"/>
      </w:tabs>
      <w:jc w:val="right"/>
    </w:pPr>
    <w:r>
      <w:rPr>
        <w:rStyle w:val="af0"/>
      </w:rPr>
      <w:fldChar w:fldCharType="begin"/>
    </w:r>
    <w:r>
      <w:rPr>
        <w:rStyle w:val="af0"/>
      </w:rPr>
      <w:instrText xml:space="preserve"> PAGE </w:instrText>
    </w:r>
    <w:r>
      <w:rPr>
        <w:rStyle w:val="af0"/>
      </w:rPr>
      <w:fldChar w:fldCharType="separate"/>
    </w:r>
    <w:r w:rsidR="00C82526">
      <w:rPr>
        <w:rStyle w:val="af0"/>
        <w:noProof/>
      </w:rPr>
      <w:t>32</w:t>
    </w:r>
    <w:r>
      <w:rPr>
        <w:rStyle w:val="af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A01C4" w:rsidRDefault="007A01C4" w:rsidP="008050A7">
      <w:r>
        <w:separator/>
      </w:r>
    </w:p>
  </w:footnote>
  <w:footnote w:type="continuationSeparator" w:id="0">
    <w:p w:rsidR="007A01C4" w:rsidRDefault="007A01C4" w:rsidP="0080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4646" w:rsidRPr="0096335B" w:rsidRDefault="00814646" w:rsidP="000E7989">
    <w:pPr>
      <w:pStyle w:val="a8"/>
      <w:jc w:val="right"/>
      <w:rPr>
        <w:sz w:val="20"/>
        <w:szCs w:val="20"/>
      </w:rPr>
    </w:pPr>
    <w:r>
      <w:rPr>
        <w:sz w:val="20"/>
        <w:szCs w:val="20"/>
        <w:lang w:val="ru-RU"/>
      </w:rPr>
      <w:t>КНПР.464316.021-01</w:t>
    </w:r>
    <w:r w:rsidRPr="0096335B">
      <w:rPr>
        <w:sz w:val="20"/>
        <w:szCs w:val="20"/>
        <w:lang w:val="ru-RU"/>
      </w:rPr>
      <w:t>ФО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288.65pt;height:286.05pt" o:bullet="t">
        <v:imagedata r:id="rId1" o:title="Чертеж4"/>
      </v:shape>
    </w:pict>
  </w:numPicBullet>
  <w:abstractNum w:abstractNumId="0">
    <w:nsid w:val="FFFFFF7C"/>
    <w:multiLevelType w:val="singleLevel"/>
    <w:tmpl w:val="6D12A2D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764EEE2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EA0ED7B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9B6E334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3ED2529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A442D2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6E8F1B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5EC282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8019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D0525C72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single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1920"/>
        </w:tabs>
        <w:ind w:left="1920" w:hanging="1560"/>
      </w:pPr>
    </w:lvl>
  </w:abstractNum>
  <w:abstractNum w:abstractNumId="11">
    <w:nsid w:val="00000002"/>
    <w:multiLevelType w:val="singleLevel"/>
    <w:tmpl w:val="55589CFC"/>
    <w:name w:val="WW8Num3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</w:abstractNum>
  <w:abstractNum w:abstractNumId="12">
    <w:nsid w:val="06CD2692"/>
    <w:multiLevelType w:val="multilevel"/>
    <w:tmpl w:val="D0A00FE4"/>
    <w:lvl w:ilvl="0">
      <w:start w:val="9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1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0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0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2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2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80" w:hanging="2160"/>
      </w:pPr>
      <w:rPr>
        <w:rFonts w:hint="default"/>
      </w:rPr>
    </w:lvl>
  </w:abstractNum>
  <w:abstractNum w:abstractNumId="13">
    <w:nsid w:val="106E06E7"/>
    <w:multiLevelType w:val="multilevel"/>
    <w:tmpl w:val="DFDC8240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>
    <w:nsid w:val="11B6277A"/>
    <w:multiLevelType w:val="hybridMultilevel"/>
    <w:tmpl w:val="21A079E4"/>
    <w:lvl w:ilvl="0" w:tplc="A8FAF436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40B2078"/>
    <w:multiLevelType w:val="multilevel"/>
    <w:tmpl w:val="BDFE6710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8"/>
      <w:numFmt w:val="decimal"/>
      <w:lvlText w:val="%1.%2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078"/>
        </w:tabs>
        <w:ind w:left="100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757"/>
        </w:tabs>
        <w:ind w:left="1475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9796"/>
        </w:tabs>
        <w:ind w:left="19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4475"/>
        </w:tabs>
        <w:ind w:left="2447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9514"/>
        </w:tabs>
        <w:ind w:left="295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-31343"/>
        </w:tabs>
        <w:ind w:left="-3134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-26304"/>
        </w:tabs>
        <w:ind w:left="-26304" w:hanging="1800"/>
      </w:pPr>
      <w:rPr>
        <w:rFonts w:hint="default"/>
      </w:rPr>
    </w:lvl>
  </w:abstractNum>
  <w:abstractNum w:abstractNumId="16">
    <w:nsid w:val="198C4FF1"/>
    <w:multiLevelType w:val="multilevel"/>
    <w:tmpl w:val="0AF83CB4"/>
    <w:lvl w:ilvl="0">
      <w:start w:val="6"/>
      <w:numFmt w:val="decimal"/>
      <w:lvlText w:val="%1"/>
      <w:lvlJc w:val="left"/>
      <w:pPr>
        <w:ind w:left="360" w:hanging="360"/>
      </w:pPr>
    </w:lvl>
    <w:lvl w:ilvl="1">
      <w:start w:val="5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17">
    <w:nsid w:val="1C511460"/>
    <w:multiLevelType w:val="hybridMultilevel"/>
    <w:tmpl w:val="C100B00A"/>
    <w:lvl w:ilvl="0" w:tplc="2EDC1268">
      <w:start w:val="1"/>
      <w:numFmt w:val="bullet"/>
      <w:lvlText w:val="—"/>
      <w:lvlJc w:val="left"/>
      <w:pPr>
        <w:tabs>
          <w:tab w:val="num" w:pos="709"/>
        </w:tabs>
        <w:ind w:left="0" w:firstLine="709"/>
      </w:pPr>
      <w:rPr>
        <w:rFonts w:ascii="Courier New" w:hAnsi="Courier New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1FA712BF"/>
    <w:multiLevelType w:val="multilevel"/>
    <w:tmpl w:val="88E09F3A"/>
    <w:lvl w:ilvl="0">
      <w:start w:val="2"/>
      <w:numFmt w:val="decimal"/>
      <w:lvlText w:val="%1"/>
      <w:lvlJc w:val="left"/>
      <w:pPr>
        <w:tabs>
          <w:tab w:val="num" w:pos="0"/>
        </w:tabs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9"/>
        </w:tabs>
        <w:ind w:left="113" w:firstLine="596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2160" w:hanging="2160"/>
      </w:pPr>
      <w:rPr>
        <w:rFonts w:hint="default"/>
      </w:rPr>
    </w:lvl>
  </w:abstractNum>
  <w:abstractNum w:abstractNumId="19">
    <w:nsid w:val="20436142"/>
    <w:multiLevelType w:val="hybridMultilevel"/>
    <w:tmpl w:val="214810C8"/>
    <w:lvl w:ilvl="0" w:tplc="8E86192C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225A2FBC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B5FAA82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4585CD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18836D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3B2A47C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400029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4A6309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61F2DC1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23496294"/>
    <w:multiLevelType w:val="hybridMultilevel"/>
    <w:tmpl w:val="94201A78"/>
    <w:lvl w:ilvl="0" w:tplc="32B479D0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3B37629D"/>
    <w:multiLevelType w:val="multilevel"/>
    <w:tmpl w:val="F8768942"/>
    <w:lvl w:ilvl="0">
      <w:start w:val="4"/>
      <w:numFmt w:val="decimal"/>
      <w:lvlText w:val="%1"/>
      <w:lvlJc w:val="left"/>
      <w:pPr>
        <w:ind w:left="360" w:hanging="360"/>
      </w:pPr>
    </w:lvl>
    <w:lvl w:ilvl="1">
      <w:start w:val="3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22">
    <w:nsid w:val="3D0F1890"/>
    <w:multiLevelType w:val="multilevel"/>
    <w:tmpl w:val="4D121E56"/>
    <w:lvl w:ilvl="0">
      <w:start w:val="1"/>
      <w:numFmt w:val="decimal"/>
      <w:pStyle w:val="1"/>
      <w:lvlText w:val="%1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2517"/>
        </w:tabs>
        <w:ind w:left="2517" w:hanging="360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tabs>
          <w:tab w:val="num" w:pos="2877"/>
        </w:tabs>
        <w:ind w:left="2877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2877"/>
        </w:tabs>
        <w:ind w:left="2877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3237"/>
        </w:tabs>
        <w:ind w:left="3237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3237"/>
        </w:tabs>
        <w:ind w:left="3237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3597"/>
        </w:tabs>
        <w:ind w:left="3597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597"/>
        </w:tabs>
        <w:ind w:left="3597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957"/>
        </w:tabs>
        <w:ind w:left="3957" w:hanging="1800"/>
      </w:pPr>
      <w:rPr>
        <w:rFonts w:hint="default"/>
        <w:b/>
      </w:rPr>
    </w:lvl>
  </w:abstractNum>
  <w:abstractNum w:abstractNumId="23">
    <w:nsid w:val="44AC2B88"/>
    <w:multiLevelType w:val="hybridMultilevel"/>
    <w:tmpl w:val="78C0F7BE"/>
    <w:lvl w:ilvl="0" w:tplc="A0AA0F88">
      <w:start w:val="1"/>
      <w:numFmt w:val="decimal"/>
      <w:lvlText w:val="%1"/>
      <w:lvlJc w:val="left"/>
      <w:pPr>
        <w:tabs>
          <w:tab w:val="num" w:pos="936"/>
        </w:tabs>
        <w:ind w:left="1389" w:hanging="680"/>
      </w:pPr>
      <w:rPr>
        <w:rFonts w:hint="default"/>
      </w:rPr>
    </w:lvl>
    <w:lvl w:ilvl="1" w:tplc="04190019">
      <w:start w:val="1"/>
      <w:numFmt w:val="bullet"/>
      <w:lvlText w:val="—"/>
      <w:lvlJc w:val="left"/>
      <w:pPr>
        <w:tabs>
          <w:tab w:val="num" w:pos="454"/>
        </w:tabs>
        <w:ind w:left="709" w:firstLine="0"/>
      </w:pPr>
      <w:rPr>
        <w:rFonts w:ascii="Courier New" w:hAnsi="Courier New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4">
    <w:nsid w:val="4AC1101A"/>
    <w:multiLevelType w:val="multilevel"/>
    <w:tmpl w:val="B25AB32C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47"/>
        </w:tabs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25"/>
        </w:tabs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694"/>
        </w:tabs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03"/>
        </w:tabs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472"/>
        </w:tabs>
        <w:ind w:left="7472" w:hanging="1800"/>
      </w:pPr>
      <w:rPr>
        <w:rFonts w:hint="default"/>
      </w:rPr>
    </w:lvl>
  </w:abstractNum>
  <w:abstractNum w:abstractNumId="25">
    <w:nsid w:val="5B144FB3"/>
    <w:multiLevelType w:val="hybridMultilevel"/>
    <w:tmpl w:val="23C81C1C"/>
    <w:lvl w:ilvl="0" w:tplc="1E3C63E8">
      <w:start w:val="1"/>
      <w:numFmt w:val="bullet"/>
      <w:lvlText w:val="—"/>
      <w:lvlJc w:val="left"/>
      <w:pPr>
        <w:tabs>
          <w:tab w:val="num" w:pos="2495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53CAE6A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BBF6C29"/>
    <w:multiLevelType w:val="multilevel"/>
    <w:tmpl w:val="33A82E78"/>
    <w:lvl w:ilvl="0">
      <w:start w:val="1"/>
      <w:numFmt w:val="decimal"/>
      <w:lvlText w:val="%1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>
      <w:start w:val="1"/>
      <w:numFmt w:val="decimal"/>
      <w:isLgl/>
      <w:lvlText w:val="2.%2"/>
      <w:lvlJc w:val="left"/>
      <w:pPr>
        <w:tabs>
          <w:tab w:val="num" w:pos="709"/>
        </w:tabs>
        <w:ind w:left="0" w:firstLine="709"/>
      </w:pPr>
      <w:rPr>
        <w:rFonts w:hint="default"/>
        <w:b w:val="0"/>
        <w:sz w:val="24"/>
        <w:szCs w:val="24"/>
        <w:vertAlign w:val="baseline"/>
      </w:rPr>
    </w:lvl>
    <w:lvl w:ilvl="2">
      <w:start w:val="1"/>
      <w:numFmt w:val="decimal"/>
      <w:isLgl/>
      <w:lvlText w:val="%1.%2.%3"/>
      <w:lvlJc w:val="left"/>
      <w:pPr>
        <w:tabs>
          <w:tab w:val="num" w:pos="2506"/>
        </w:tabs>
        <w:ind w:left="2506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2506"/>
        </w:tabs>
        <w:ind w:left="2506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2866"/>
        </w:tabs>
        <w:ind w:left="2866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2866"/>
        </w:tabs>
        <w:ind w:left="2866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3226"/>
        </w:tabs>
        <w:ind w:left="3226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226"/>
        </w:tabs>
        <w:ind w:left="3226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586"/>
        </w:tabs>
        <w:ind w:left="3586" w:hanging="1800"/>
      </w:pPr>
      <w:rPr>
        <w:rFonts w:hint="default"/>
        <w:b/>
      </w:rPr>
    </w:lvl>
  </w:abstractNum>
  <w:abstractNum w:abstractNumId="27">
    <w:nsid w:val="5CFC01BF"/>
    <w:multiLevelType w:val="hybridMultilevel"/>
    <w:tmpl w:val="D5DAC934"/>
    <w:lvl w:ilvl="0" w:tplc="847ABC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D0B4469"/>
    <w:multiLevelType w:val="multilevel"/>
    <w:tmpl w:val="5CE067BC"/>
    <w:lvl w:ilvl="0">
      <w:start w:val="6"/>
      <w:numFmt w:val="decimal"/>
      <w:lvlText w:val="%1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29">
    <w:nsid w:val="67835C2D"/>
    <w:multiLevelType w:val="hybridMultilevel"/>
    <w:tmpl w:val="BE682A4A"/>
    <w:lvl w:ilvl="0" w:tplc="D0FCE1B0">
      <w:start w:val="1"/>
      <w:numFmt w:val="bullet"/>
      <w:lvlText w:val="—"/>
      <w:lvlJc w:val="left"/>
      <w:pPr>
        <w:tabs>
          <w:tab w:val="num" w:pos="227"/>
        </w:tabs>
        <w:ind w:left="0" w:firstLine="1418"/>
      </w:pPr>
      <w:rPr>
        <w:rFonts w:ascii="Courier New" w:hAnsi="Courier New" w:hint="default"/>
        <w:sz w:val="28"/>
        <w:szCs w:val="24"/>
      </w:rPr>
    </w:lvl>
    <w:lvl w:ilvl="1" w:tplc="96FE21D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75FA88C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5F4A3A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CDE5CC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1C251E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14EE9A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3D4EF5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BD4E21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6CC47A5B"/>
    <w:multiLevelType w:val="multilevel"/>
    <w:tmpl w:val="71F65BB0"/>
    <w:lvl w:ilvl="0">
      <w:start w:val="3"/>
      <w:numFmt w:val="decimal"/>
      <w:lvlText w:val="%1"/>
      <w:lvlJc w:val="left"/>
      <w:pPr>
        <w:ind w:left="375" w:hanging="375"/>
      </w:pPr>
    </w:lvl>
    <w:lvl w:ilvl="1">
      <w:start w:val="1"/>
      <w:numFmt w:val="decimal"/>
      <w:lvlText w:val="%1.%2"/>
      <w:lvlJc w:val="left"/>
      <w:pPr>
        <w:ind w:left="801" w:hanging="375"/>
      </w:pPr>
    </w:lvl>
    <w:lvl w:ilvl="2">
      <w:start w:val="1"/>
      <w:numFmt w:val="decimal"/>
      <w:lvlText w:val="%1.%2.%3"/>
      <w:lvlJc w:val="left"/>
      <w:pPr>
        <w:ind w:left="1440" w:hanging="720"/>
      </w:pPr>
    </w:lvl>
    <w:lvl w:ilvl="3">
      <w:start w:val="1"/>
      <w:numFmt w:val="decimal"/>
      <w:lvlText w:val="%1.%2.%3.%4"/>
      <w:lvlJc w:val="left"/>
      <w:pPr>
        <w:ind w:left="2160" w:hanging="1080"/>
      </w:pPr>
    </w:lvl>
    <w:lvl w:ilvl="4">
      <w:start w:val="1"/>
      <w:numFmt w:val="decimal"/>
      <w:lvlText w:val="%1.%2.%3.%4.%5"/>
      <w:lvlJc w:val="left"/>
      <w:pPr>
        <w:ind w:left="2520" w:hanging="1080"/>
      </w:pPr>
    </w:lvl>
    <w:lvl w:ilvl="5">
      <w:start w:val="1"/>
      <w:numFmt w:val="decimal"/>
      <w:lvlText w:val="%1.%2.%3.%4.%5.%6"/>
      <w:lvlJc w:val="left"/>
      <w:pPr>
        <w:ind w:left="3240" w:hanging="1440"/>
      </w:pPr>
    </w:lvl>
    <w:lvl w:ilvl="6">
      <w:start w:val="1"/>
      <w:numFmt w:val="decimal"/>
      <w:lvlText w:val="%1.%2.%3.%4.%5.%6.%7"/>
      <w:lvlJc w:val="left"/>
      <w:pPr>
        <w:ind w:left="3600" w:hanging="1440"/>
      </w:pPr>
    </w:lvl>
    <w:lvl w:ilvl="7">
      <w:start w:val="1"/>
      <w:numFmt w:val="decimal"/>
      <w:lvlText w:val="%1.%2.%3.%4.%5.%6.%7.%8"/>
      <w:lvlJc w:val="left"/>
      <w:pPr>
        <w:ind w:left="4320" w:hanging="1800"/>
      </w:pPr>
    </w:lvl>
    <w:lvl w:ilvl="8">
      <w:start w:val="1"/>
      <w:numFmt w:val="decimal"/>
      <w:lvlText w:val="%1.%2.%3.%4.%5.%6.%7.%8.%9"/>
      <w:lvlJc w:val="left"/>
      <w:pPr>
        <w:ind w:left="5040" w:hanging="2160"/>
      </w:pPr>
    </w:lvl>
  </w:abstractNum>
  <w:abstractNum w:abstractNumId="31">
    <w:nsid w:val="7107587E"/>
    <w:multiLevelType w:val="multilevel"/>
    <w:tmpl w:val="BE24161A"/>
    <w:lvl w:ilvl="0">
      <w:start w:val="1"/>
      <w:numFmt w:val="decimal"/>
      <w:lvlText w:val="%1"/>
      <w:lvlJc w:val="left"/>
      <w:pPr>
        <w:tabs>
          <w:tab w:val="num" w:pos="1110"/>
        </w:tabs>
        <w:ind w:left="1110" w:hanging="111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80"/>
        </w:tabs>
        <w:ind w:left="0" w:firstLine="709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550"/>
        </w:tabs>
        <w:ind w:left="2550" w:hanging="111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270"/>
        </w:tabs>
        <w:ind w:left="3270" w:hanging="111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90"/>
        </w:tabs>
        <w:ind w:left="3990" w:hanging="111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710"/>
        </w:tabs>
        <w:ind w:left="4710" w:hanging="111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32">
    <w:nsid w:val="74A06003"/>
    <w:multiLevelType w:val="hybridMultilevel"/>
    <w:tmpl w:val="411C2B98"/>
    <w:lvl w:ilvl="0" w:tplc="D89A1122">
      <w:start w:val="1"/>
      <w:numFmt w:val="bullet"/>
      <w:lvlText w:val="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A3A0D72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DEA26B7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CB6B5D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D0EE19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872AC7D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D545F1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D0A879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6226BA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75C72D0C"/>
    <w:multiLevelType w:val="multilevel"/>
    <w:tmpl w:val="6C101ECC"/>
    <w:lvl w:ilvl="0">
      <w:start w:val="1"/>
      <w:numFmt w:val="decimal"/>
      <w:lvlText w:val="%1"/>
      <w:lvlJc w:val="left"/>
      <w:pPr>
        <w:ind w:left="5039" w:hanging="360"/>
      </w:pPr>
    </w:lvl>
    <w:lvl w:ilvl="1">
      <w:start w:val="1"/>
      <w:numFmt w:val="decimal"/>
      <w:isLgl/>
      <w:lvlText w:val="%1.%2"/>
      <w:lvlJc w:val="left"/>
      <w:pPr>
        <w:ind w:left="5054" w:hanging="375"/>
      </w:pPr>
      <w:rPr>
        <w:sz w:val="24"/>
        <w:szCs w:val="24"/>
      </w:rPr>
    </w:lvl>
    <w:lvl w:ilvl="2">
      <w:start w:val="1"/>
      <w:numFmt w:val="decimal"/>
      <w:isLgl/>
      <w:lvlText w:val="%1.%2.%3"/>
      <w:lvlJc w:val="left"/>
      <w:pPr>
        <w:ind w:left="5399" w:hanging="720"/>
      </w:pPr>
    </w:lvl>
    <w:lvl w:ilvl="3">
      <w:start w:val="1"/>
      <w:numFmt w:val="decimal"/>
      <w:isLgl/>
      <w:lvlText w:val="%1.%2.%3.%4"/>
      <w:lvlJc w:val="left"/>
      <w:pPr>
        <w:ind w:left="5759" w:hanging="1080"/>
      </w:pPr>
    </w:lvl>
    <w:lvl w:ilvl="4">
      <w:start w:val="1"/>
      <w:numFmt w:val="decimal"/>
      <w:isLgl/>
      <w:lvlText w:val="%1.%2.%3.%4.%5"/>
      <w:lvlJc w:val="left"/>
      <w:pPr>
        <w:ind w:left="5759" w:hanging="1080"/>
      </w:pPr>
    </w:lvl>
    <w:lvl w:ilvl="5">
      <w:start w:val="1"/>
      <w:numFmt w:val="decimal"/>
      <w:isLgl/>
      <w:lvlText w:val="%1.%2.%3.%4.%5.%6"/>
      <w:lvlJc w:val="left"/>
      <w:pPr>
        <w:ind w:left="6119" w:hanging="1440"/>
      </w:pPr>
    </w:lvl>
    <w:lvl w:ilvl="6">
      <w:start w:val="1"/>
      <w:numFmt w:val="decimal"/>
      <w:isLgl/>
      <w:lvlText w:val="%1.%2.%3.%4.%5.%6.%7"/>
      <w:lvlJc w:val="left"/>
      <w:pPr>
        <w:ind w:left="6119" w:hanging="1440"/>
      </w:pPr>
    </w:lvl>
    <w:lvl w:ilvl="7">
      <w:start w:val="1"/>
      <w:numFmt w:val="decimal"/>
      <w:isLgl/>
      <w:lvlText w:val="%1.%2.%3.%4.%5.%6.%7.%8"/>
      <w:lvlJc w:val="left"/>
      <w:pPr>
        <w:ind w:left="6479" w:hanging="1800"/>
      </w:pPr>
    </w:lvl>
    <w:lvl w:ilvl="8">
      <w:start w:val="1"/>
      <w:numFmt w:val="decimal"/>
      <w:isLgl/>
      <w:lvlText w:val="%1.%2.%3.%4.%5.%6.%7.%8.%9"/>
      <w:lvlJc w:val="left"/>
      <w:pPr>
        <w:ind w:left="6839" w:hanging="2160"/>
      </w:pPr>
    </w:lvl>
  </w:abstractNum>
  <w:abstractNum w:abstractNumId="34">
    <w:nsid w:val="76852366"/>
    <w:multiLevelType w:val="hybridMultilevel"/>
    <w:tmpl w:val="4CEC6048"/>
    <w:lvl w:ilvl="0" w:tplc="AAE0ED6A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A7249F4E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F4F877F6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BE8A271A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870C3838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1F380C1C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E1B808C6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FB62A364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CC6E3BFC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5">
    <w:nsid w:val="77DF6762"/>
    <w:multiLevelType w:val="hybridMultilevel"/>
    <w:tmpl w:val="F1B4355E"/>
    <w:lvl w:ilvl="0" w:tplc="91526DBE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72"/>
        <w:szCs w:val="72"/>
      </w:rPr>
    </w:lvl>
    <w:lvl w:ilvl="1" w:tplc="240C2B06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2C0C41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90B05492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A1074DC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71C89CC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732BE2E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C62825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BDB0B2D6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6">
    <w:nsid w:val="7F023D02"/>
    <w:multiLevelType w:val="multilevel"/>
    <w:tmpl w:val="5CC800F8"/>
    <w:lvl w:ilvl="0">
      <w:start w:val="16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500"/>
        </w:tabs>
        <w:ind w:left="150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960"/>
        </w:tabs>
        <w:ind w:left="39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400"/>
        </w:tabs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480"/>
        </w:tabs>
        <w:ind w:left="6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7920"/>
        </w:tabs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9000"/>
        </w:tabs>
        <w:ind w:left="90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0440"/>
        </w:tabs>
        <w:ind w:left="10440" w:hanging="1800"/>
      </w:pPr>
      <w:rPr>
        <w:rFonts w:hint="default"/>
      </w:rPr>
    </w:lvl>
  </w:abstractNum>
  <w:num w:numId="1">
    <w:abstractNumId w:val="18"/>
  </w:num>
  <w:num w:numId="2">
    <w:abstractNumId w:val="12"/>
  </w:num>
  <w:num w:numId="3">
    <w:abstractNumId w:val="31"/>
  </w:num>
  <w:num w:numId="4">
    <w:abstractNumId w:val="22"/>
  </w:num>
  <w:num w:numId="5">
    <w:abstractNumId w:val="14"/>
  </w:num>
  <w:num w:numId="6">
    <w:abstractNumId w:val="20"/>
  </w:num>
  <w:num w:numId="7">
    <w:abstractNumId w:val="19"/>
  </w:num>
  <w:num w:numId="8">
    <w:abstractNumId w:val="25"/>
  </w:num>
  <w:num w:numId="9">
    <w:abstractNumId w:val="29"/>
  </w:num>
  <w:num w:numId="10">
    <w:abstractNumId w:val="15"/>
  </w:num>
  <w:num w:numId="11">
    <w:abstractNumId w:val="34"/>
  </w:num>
  <w:num w:numId="12">
    <w:abstractNumId w:val="9"/>
  </w:num>
  <w:num w:numId="13">
    <w:abstractNumId w:val="33"/>
  </w:num>
  <w:num w:numId="14">
    <w:abstractNumId w:val="30"/>
  </w:num>
  <w:num w:numId="15">
    <w:abstractNumId w:val="26"/>
  </w:num>
  <w:num w:numId="16">
    <w:abstractNumId w:val="23"/>
  </w:num>
  <w:num w:numId="17">
    <w:abstractNumId w:val="13"/>
  </w:num>
  <w:num w:numId="18">
    <w:abstractNumId w:val="24"/>
  </w:num>
  <w:num w:numId="19">
    <w:abstractNumId w:val="36"/>
  </w:num>
  <w:num w:numId="20">
    <w:abstractNumId w:val="33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2"/>
    <w:lvlOverride w:ilvl="0">
      <w:startOverride w:val="2"/>
    </w:lvlOverride>
    <w:lvlOverride w:ilvl="1">
      <w:startOverride w:val="8"/>
    </w:lvlOverride>
  </w:num>
  <w:num w:numId="22">
    <w:abstractNumId w:val="21"/>
    <w:lvlOverride w:ilvl="0">
      <w:startOverride w:val="4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8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6"/>
    <w:lvlOverride w:ilvl="0">
      <w:startOverride w:val="6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2"/>
  </w:num>
  <w:num w:numId="26">
    <w:abstractNumId w:val="27"/>
  </w:num>
  <w:num w:numId="27">
    <w:abstractNumId w:val="17"/>
  </w:num>
  <w:num w:numId="28">
    <w:abstractNumId w:val="22"/>
  </w:num>
  <w:num w:numId="29">
    <w:abstractNumId w:val="35"/>
  </w:num>
  <w:num w:numId="30">
    <w:abstractNumId w:val="0"/>
  </w:num>
  <w:num w:numId="31">
    <w:abstractNumId w:val="8"/>
  </w:num>
  <w:num w:numId="32">
    <w:abstractNumId w:val="3"/>
  </w:num>
  <w:num w:numId="33">
    <w:abstractNumId w:val="2"/>
  </w:num>
  <w:num w:numId="34">
    <w:abstractNumId w:val="1"/>
  </w:num>
  <w:num w:numId="35">
    <w:abstractNumId w:val="4"/>
  </w:num>
  <w:num w:numId="36">
    <w:abstractNumId w:val="7"/>
  </w:num>
  <w:num w:numId="37">
    <w:abstractNumId w:val="6"/>
  </w:num>
  <w:num w:numId="38">
    <w:abstractNumId w:val="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activeWritingStyle w:appName="MSWord" w:lang="ru-RU" w:vendorID="1" w:dllVersion="512" w:checkStyle="1"/>
  <w:proofState w:spelling="clean" w:grammar="clean"/>
  <w:defaultTabStop w:val="709"/>
  <w:hyphenationZone w:val="357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33A5"/>
    <w:rsid w:val="00004251"/>
    <w:rsid w:val="00010DD6"/>
    <w:rsid w:val="00012CB4"/>
    <w:rsid w:val="00014BE7"/>
    <w:rsid w:val="00020A80"/>
    <w:rsid w:val="000236EC"/>
    <w:rsid w:val="000244C1"/>
    <w:rsid w:val="0002770A"/>
    <w:rsid w:val="00031B1A"/>
    <w:rsid w:val="000353F3"/>
    <w:rsid w:val="00035F0A"/>
    <w:rsid w:val="00043B63"/>
    <w:rsid w:val="00051785"/>
    <w:rsid w:val="00065AAC"/>
    <w:rsid w:val="000706E5"/>
    <w:rsid w:val="000727E9"/>
    <w:rsid w:val="00072FDE"/>
    <w:rsid w:val="000771F1"/>
    <w:rsid w:val="0008166C"/>
    <w:rsid w:val="00082E3D"/>
    <w:rsid w:val="00087A5F"/>
    <w:rsid w:val="00092DD0"/>
    <w:rsid w:val="00093D1C"/>
    <w:rsid w:val="000944BD"/>
    <w:rsid w:val="00096555"/>
    <w:rsid w:val="000A546C"/>
    <w:rsid w:val="000A5C41"/>
    <w:rsid w:val="000A741C"/>
    <w:rsid w:val="000B30FC"/>
    <w:rsid w:val="000B3AF8"/>
    <w:rsid w:val="000B3C86"/>
    <w:rsid w:val="000B5469"/>
    <w:rsid w:val="000B6D27"/>
    <w:rsid w:val="000B791C"/>
    <w:rsid w:val="000D1551"/>
    <w:rsid w:val="000E272C"/>
    <w:rsid w:val="000E7989"/>
    <w:rsid w:val="000F62E2"/>
    <w:rsid w:val="000F65BF"/>
    <w:rsid w:val="001008CE"/>
    <w:rsid w:val="001021A0"/>
    <w:rsid w:val="00110492"/>
    <w:rsid w:val="00115F68"/>
    <w:rsid w:val="00121C36"/>
    <w:rsid w:val="0013065F"/>
    <w:rsid w:val="00135D7E"/>
    <w:rsid w:val="00135F5B"/>
    <w:rsid w:val="001439DC"/>
    <w:rsid w:val="00143B83"/>
    <w:rsid w:val="001537C9"/>
    <w:rsid w:val="00156F55"/>
    <w:rsid w:val="00164BCD"/>
    <w:rsid w:val="00174A15"/>
    <w:rsid w:val="00175DA9"/>
    <w:rsid w:val="00182356"/>
    <w:rsid w:val="001833AB"/>
    <w:rsid w:val="001860C1"/>
    <w:rsid w:val="0018797B"/>
    <w:rsid w:val="00190571"/>
    <w:rsid w:val="001A24DB"/>
    <w:rsid w:val="001A3821"/>
    <w:rsid w:val="001B3ECF"/>
    <w:rsid w:val="001C5FE0"/>
    <w:rsid w:val="001E2065"/>
    <w:rsid w:val="001E2A1F"/>
    <w:rsid w:val="001E3ACF"/>
    <w:rsid w:val="001E5D12"/>
    <w:rsid w:val="001F0AAD"/>
    <w:rsid w:val="001F2666"/>
    <w:rsid w:val="001F4705"/>
    <w:rsid w:val="001F5740"/>
    <w:rsid w:val="002010AF"/>
    <w:rsid w:val="002023BC"/>
    <w:rsid w:val="00205058"/>
    <w:rsid w:val="00210DC0"/>
    <w:rsid w:val="002131CA"/>
    <w:rsid w:val="00222331"/>
    <w:rsid w:val="002322EC"/>
    <w:rsid w:val="00247058"/>
    <w:rsid w:val="00247C61"/>
    <w:rsid w:val="00250ECF"/>
    <w:rsid w:val="0025550B"/>
    <w:rsid w:val="002641A3"/>
    <w:rsid w:val="002655E4"/>
    <w:rsid w:val="0027018C"/>
    <w:rsid w:val="00271CF0"/>
    <w:rsid w:val="00273A03"/>
    <w:rsid w:val="00273D92"/>
    <w:rsid w:val="00276416"/>
    <w:rsid w:val="00280266"/>
    <w:rsid w:val="0028172A"/>
    <w:rsid w:val="00281A97"/>
    <w:rsid w:val="00284EFD"/>
    <w:rsid w:val="00287274"/>
    <w:rsid w:val="00294F1A"/>
    <w:rsid w:val="002B0A1A"/>
    <w:rsid w:val="002C148A"/>
    <w:rsid w:val="002C78AB"/>
    <w:rsid w:val="002D03CB"/>
    <w:rsid w:val="002D4132"/>
    <w:rsid w:val="002D5997"/>
    <w:rsid w:val="002D6A75"/>
    <w:rsid w:val="002E2E78"/>
    <w:rsid w:val="002E44F3"/>
    <w:rsid w:val="002E465D"/>
    <w:rsid w:val="002E7376"/>
    <w:rsid w:val="002E7525"/>
    <w:rsid w:val="002F1BB2"/>
    <w:rsid w:val="002F585E"/>
    <w:rsid w:val="002F6C7A"/>
    <w:rsid w:val="002F7CB3"/>
    <w:rsid w:val="003007AD"/>
    <w:rsid w:val="00305F54"/>
    <w:rsid w:val="0030683F"/>
    <w:rsid w:val="00306A2A"/>
    <w:rsid w:val="003122FC"/>
    <w:rsid w:val="00317FAF"/>
    <w:rsid w:val="0032424F"/>
    <w:rsid w:val="003269F6"/>
    <w:rsid w:val="00335EE5"/>
    <w:rsid w:val="003367D1"/>
    <w:rsid w:val="00342B9C"/>
    <w:rsid w:val="0034439C"/>
    <w:rsid w:val="00362CC7"/>
    <w:rsid w:val="003666AB"/>
    <w:rsid w:val="00367DF9"/>
    <w:rsid w:val="003761CA"/>
    <w:rsid w:val="00385CA1"/>
    <w:rsid w:val="00390A7B"/>
    <w:rsid w:val="0039251E"/>
    <w:rsid w:val="00395EFE"/>
    <w:rsid w:val="003961A0"/>
    <w:rsid w:val="003A5EC1"/>
    <w:rsid w:val="003A79C2"/>
    <w:rsid w:val="003B2F79"/>
    <w:rsid w:val="003B338C"/>
    <w:rsid w:val="003B49FC"/>
    <w:rsid w:val="003B60CE"/>
    <w:rsid w:val="003C1238"/>
    <w:rsid w:val="003C2131"/>
    <w:rsid w:val="003C3C81"/>
    <w:rsid w:val="003C43F8"/>
    <w:rsid w:val="003D2233"/>
    <w:rsid w:val="003D2DE7"/>
    <w:rsid w:val="003D3E85"/>
    <w:rsid w:val="003D4A48"/>
    <w:rsid w:val="003D6B83"/>
    <w:rsid w:val="003E6841"/>
    <w:rsid w:val="003F0AE4"/>
    <w:rsid w:val="003F0F5A"/>
    <w:rsid w:val="003F3045"/>
    <w:rsid w:val="003F3F89"/>
    <w:rsid w:val="0040266B"/>
    <w:rsid w:val="004028E1"/>
    <w:rsid w:val="00403FE2"/>
    <w:rsid w:val="004047C7"/>
    <w:rsid w:val="00415728"/>
    <w:rsid w:val="00417245"/>
    <w:rsid w:val="00417598"/>
    <w:rsid w:val="0042025F"/>
    <w:rsid w:val="00420356"/>
    <w:rsid w:val="00423B6E"/>
    <w:rsid w:val="004374AD"/>
    <w:rsid w:val="00442000"/>
    <w:rsid w:val="00444884"/>
    <w:rsid w:val="004533A5"/>
    <w:rsid w:val="0046733D"/>
    <w:rsid w:val="00470ED8"/>
    <w:rsid w:val="004714F1"/>
    <w:rsid w:val="004838E8"/>
    <w:rsid w:val="00495BF9"/>
    <w:rsid w:val="004A06B8"/>
    <w:rsid w:val="004B02CA"/>
    <w:rsid w:val="004B4D3F"/>
    <w:rsid w:val="004C0EE6"/>
    <w:rsid w:val="004C10C5"/>
    <w:rsid w:val="004C2FFC"/>
    <w:rsid w:val="004C56C5"/>
    <w:rsid w:val="004C58E4"/>
    <w:rsid w:val="004C6746"/>
    <w:rsid w:val="004D0D0A"/>
    <w:rsid w:val="004D5A7E"/>
    <w:rsid w:val="004D6057"/>
    <w:rsid w:val="004F29AB"/>
    <w:rsid w:val="004F6AA2"/>
    <w:rsid w:val="004F6DA4"/>
    <w:rsid w:val="005020A8"/>
    <w:rsid w:val="005070FD"/>
    <w:rsid w:val="00520E79"/>
    <w:rsid w:val="00522F8B"/>
    <w:rsid w:val="00532AAF"/>
    <w:rsid w:val="00540746"/>
    <w:rsid w:val="00545569"/>
    <w:rsid w:val="00552DBE"/>
    <w:rsid w:val="005562DE"/>
    <w:rsid w:val="00560D14"/>
    <w:rsid w:val="00562E15"/>
    <w:rsid w:val="00567B19"/>
    <w:rsid w:val="0057112A"/>
    <w:rsid w:val="0057728B"/>
    <w:rsid w:val="0059330C"/>
    <w:rsid w:val="005978D2"/>
    <w:rsid w:val="005A73D8"/>
    <w:rsid w:val="005B10A8"/>
    <w:rsid w:val="005D70A4"/>
    <w:rsid w:val="005E2E57"/>
    <w:rsid w:val="005E307D"/>
    <w:rsid w:val="005E6478"/>
    <w:rsid w:val="005E7BD6"/>
    <w:rsid w:val="006007B9"/>
    <w:rsid w:val="0060111E"/>
    <w:rsid w:val="00603518"/>
    <w:rsid w:val="00604853"/>
    <w:rsid w:val="00604AF4"/>
    <w:rsid w:val="00610DDF"/>
    <w:rsid w:val="00611695"/>
    <w:rsid w:val="00614D52"/>
    <w:rsid w:val="00616388"/>
    <w:rsid w:val="00621925"/>
    <w:rsid w:val="0063018C"/>
    <w:rsid w:val="00657ECA"/>
    <w:rsid w:val="0066055E"/>
    <w:rsid w:val="006619B1"/>
    <w:rsid w:val="00666540"/>
    <w:rsid w:val="006849BC"/>
    <w:rsid w:val="00694705"/>
    <w:rsid w:val="00696B96"/>
    <w:rsid w:val="006A2470"/>
    <w:rsid w:val="006A315B"/>
    <w:rsid w:val="006B5777"/>
    <w:rsid w:val="006B5DAA"/>
    <w:rsid w:val="006B6AA6"/>
    <w:rsid w:val="006B7E68"/>
    <w:rsid w:val="006C2156"/>
    <w:rsid w:val="006C7834"/>
    <w:rsid w:val="006D4CC4"/>
    <w:rsid w:val="006E1A15"/>
    <w:rsid w:val="006E6CFC"/>
    <w:rsid w:val="006E72A7"/>
    <w:rsid w:val="006F0F4F"/>
    <w:rsid w:val="006F0F66"/>
    <w:rsid w:val="006F4A21"/>
    <w:rsid w:val="006F4E3A"/>
    <w:rsid w:val="006F74AD"/>
    <w:rsid w:val="00726A15"/>
    <w:rsid w:val="0073288A"/>
    <w:rsid w:val="007539BF"/>
    <w:rsid w:val="007540B2"/>
    <w:rsid w:val="00754EE2"/>
    <w:rsid w:val="00756917"/>
    <w:rsid w:val="0076024A"/>
    <w:rsid w:val="00762F93"/>
    <w:rsid w:val="00763048"/>
    <w:rsid w:val="007643C6"/>
    <w:rsid w:val="00770E7E"/>
    <w:rsid w:val="0077210D"/>
    <w:rsid w:val="00776B60"/>
    <w:rsid w:val="007A01C4"/>
    <w:rsid w:val="007A04FA"/>
    <w:rsid w:val="007A1F7E"/>
    <w:rsid w:val="007A6C15"/>
    <w:rsid w:val="007A788C"/>
    <w:rsid w:val="007B0CCA"/>
    <w:rsid w:val="007B0ED7"/>
    <w:rsid w:val="007B4E57"/>
    <w:rsid w:val="007E13B5"/>
    <w:rsid w:val="008050A7"/>
    <w:rsid w:val="00805666"/>
    <w:rsid w:val="00811188"/>
    <w:rsid w:val="00814646"/>
    <w:rsid w:val="008253A1"/>
    <w:rsid w:val="00825516"/>
    <w:rsid w:val="00825F14"/>
    <w:rsid w:val="00826620"/>
    <w:rsid w:val="00826DBE"/>
    <w:rsid w:val="00831F57"/>
    <w:rsid w:val="00832D4F"/>
    <w:rsid w:val="008407F6"/>
    <w:rsid w:val="008414A1"/>
    <w:rsid w:val="008466B3"/>
    <w:rsid w:val="008561F1"/>
    <w:rsid w:val="00874F5C"/>
    <w:rsid w:val="00880BA1"/>
    <w:rsid w:val="008813DC"/>
    <w:rsid w:val="008822AE"/>
    <w:rsid w:val="00883898"/>
    <w:rsid w:val="00883B6B"/>
    <w:rsid w:val="008857CB"/>
    <w:rsid w:val="00897EEB"/>
    <w:rsid w:val="008A46AE"/>
    <w:rsid w:val="008B1618"/>
    <w:rsid w:val="008B5370"/>
    <w:rsid w:val="008B5DF8"/>
    <w:rsid w:val="008B7AAC"/>
    <w:rsid w:val="008C4877"/>
    <w:rsid w:val="008D2A47"/>
    <w:rsid w:val="008D31CB"/>
    <w:rsid w:val="008E46C8"/>
    <w:rsid w:val="008F0073"/>
    <w:rsid w:val="008F2F12"/>
    <w:rsid w:val="008F5DA3"/>
    <w:rsid w:val="00905226"/>
    <w:rsid w:val="009122C1"/>
    <w:rsid w:val="00922177"/>
    <w:rsid w:val="00924918"/>
    <w:rsid w:val="00927B37"/>
    <w:rsid w:val="00930FD1"/>
    <w:rsid w:val="00945ACD"/>
    <w:rsid w:val="00947713"/>
    <w:rsid w:val="0096335B"/>
    <w:rsid w:val="009706F7"/>
    <w:rsid w:val="00970E9D"/>
    <w:rsid w:val="009849EB"/>
    <w:rsid w:val="00993638"/>
    <w:rsid w:val="009A175E"/>
    <w:rsid w:val="009A7891"/>
    <w:rsid w:val="009C4587"/>
    <w:rsid w:val="009C50F5"/>
    <w:rsid w:val="009D27B7"/>
    <w:rsid w:val="009D6463"/>
    <w:rsid w:val="009E221B"/>
    <w:rsid w:val="009F12D5"/>
    <w:rsid w:val="009F3D76"/>
    <w:rsid w:val="009F454E"/>
    <w:rsid w:val="009F45BB"/>
    <w:rsid w:val="009F487C"/>
    <w:rsid w:val="009F4887"/>
    <w:rsid w:val="009F729B"/>
    <w:rsid w:val="00A06839"/>
    <w:rsid w:val="00A11165"/>
    <w:rsid w:val="00A13EBB"/>
    <w:rsid w:val="00A32E71"/>
    <w:rsid w:val="00A36A27"/>
    <w:rsid w:val="00A36F87"/>
    <w:rsid w:val="00A40207"/>
    <w:rsid w:val="00A42A38"/>
    <w:rsid w:val="00A4310D"/>
    <w:rsid w:val="00A45CDB"/>
    <w:rsid w:val="00A46925"/>
    <w:rsid w:val="00A5258A"/>
    <w:rsid w:val="00A52AA4"/>
    <w:rsid w:val="00A5771D"/>
    <w:rsid w:val="00A66083"/>
    <w:rsid w:val="00A67DC7"/>
    <w:rsid w:val="00A71C17"/>
    <w:rsid w:val="00A7436C"/>
    <w:rsid w:val="00A75D67"/>
    <w:rsid w:val="00A828B8"/>
    <w:rsid w:val="00A8331D"/>
    <w:rsid w:val="00A8527A"/>
    <w:rsid w:val="00A86EF6"/>
    <w:rsid w:val="00A90D89"/>
    <w:rsid w:val="00A91847"/>
    <w:rsid w:val="00A930FC"/>
    <w:rsid w:val="00A955D7"/>
    <w:rsid w:val="00A97A0E"/>
    <w:rsid w:val="00AA2FD4"/>
    <w:rsid w:val="00AA5236"/>
    <w:rsid w:val="00AA6AC4"/>
    <w:rsid w:val="00AA72A4"/>
    <w:rsid w:val="00AA7C63"/>
    <w:rsid w:val="00AB6DA9"/>
    <w:rsid w:val="00AC12B2"/>
    <w:rsid w:val="00AC2898"/>
    <w:rsid w:val="00AD48E7"/>
    <w:rsid w:val="00AD7FDF"/>
    <w:rsid w:val="00AE3EDE"/>
    <w:rsid w:val="00AE4C5C"/>
    <w:rsid w:val="00AF1E87"/>
    <w:rsid w:val="00B1390B"/>
    <w:rsid w:val="00B20B61"/>
    <w:rsid w:val="00B235CE"/>
    <w:rsid w:val="00B26801"/>
    <w:rsid w:val="00B26883"/>
    <w:rsid w:val="00B303E6"/>
    <w:rsid w:val="00B333A3"/>
    <w:rsid w:val="00B462C3"/>
    <w:rsid w:val="00B47D76"/>
    <w:rsid w:val="00B50D58"/>
    <w:rsid w:val="00B5396C"/>
    <w:rsid w:val="00B539D6"/>
    <w:rsid w:val="00B54D11"/>
    <w:rsid w:val="00B553CA"/>
    <w:rsid w:val="00B56715"/>
    <w:rsid w:val="00B6171B"/>
    <w:rsid w:val="00B642EA"/>
    <w:rsid w:val="00B751CC"/>
    <w:rsid w:val="00B77E29"/>
    <w:rsid w:val="00B80A7D"/>
    <w:rsid w:val="00B81BAC"/>
    <w:rsid w:val="00B82350"/>
    <w:rsid w:val="00B84ACD"/>
    <w:rsid w:val="00B914FA"/>
    <w:rsid w:val="00BA7BB6"/>
    <w:rsid w:val="00BB0595"/>
    <w:rsid w:val="00BC0567"/>
    <w:rsid w:val="00BD6758"/>
    <w:rsid w:val="00BD7BD2"/>
    <w:rsid w:val="00BE40A6"/>
    <w:rsid w:val="00BF3C3D"/>
    <w:rsid w:val="00BF6B93"/>
    <w:rsid w:val="00C05436"/>
    <w:rsid w:val="00C05904"/>
    <w:rsid w:val="00C12909"/>
    <w:rsid w:val="00C24FD1"/>
    <w:rsid w:val="00C25372"/>
    <w:rsid w:val="00C262E9"/>
    <w:rsid w:val="00C3217A"/>
    <w:rsid w:val="00C43277"/>
    <w:rsid w:val="00C436D0"/>
    <w:rsid w:val="00C4758F"/>
    <w:rsid w:val="00C55C91"/>
    <w:rsid w:val="00C6575A"/>
    <w:rsid w:val="00C733DC"/>
    <w:rsid w:val="00C73D03"/>
    <w:rsid w:val="00C74460"/>
    <w:rsid w:val="00C775B5"/>
    <w:rsid w:val="00C82526"/>
    <w:rsid w:val="00C84282"/>
    <w:rsid w:val="00C85E73"/>
    <w:rsid w:val="00C86060"/>
    <w:rsid w:val="00C869B2"/>
    <w:rsid w:val="00C871B0"/>
    <w:rsid w:val="00C924B6"/>
    <w:rsid w:val="00C92FFE"/>
    <w:rsid w:val="00C930E8"/>
    <w:rsid w:val="00C9465D"/>
    <w:rsid w:val="00CA3C7B"/>
    <w:rsid w:val="00CA58A0"/>
    <w:rsid w:val="00CA618B"/>
    <w:rsid w:val="00CA7176"/>
    <w:rsid w:val="00CA7994"/>
    <w:rsid w:val="00CB29C6"/>
    <w:rsid w:val="00CB2DD4"/>
    <w:rsid w:val="00CC0038"/>
    <w:rsid w:val="00CC1378"/>
    <w:rsid w:val="00CC2ED7"/>
    <w:rsid w:val="00CC52BF"/>
    <w:rsid w:val="00CE3D34"/>
    <w:rsid w:val="00CE7850"/>
    <w:rsid w:val="00CF0CF0"/>
    <w:rsid w:val="00CF592E"/>
    <w:rsid w:val="00D20E95"/>
    <w:rsid w:val="00D30B38"/>
    <w:rsid w:val="00D375B6"/>
    <w:rsid w:val="00D44990"/>
    <w:rsid w:val="00D44A59"/>
    <w:rsid w:val="00D4609D"/>
    <w:rsid w:val="00D475BE"/>
    <w:rsid w:val="00D5060C"/>
    <w:rsid w:val="00D507C6"/>
    <w:rsid w:val="00D50B08"/>
    <w:rsid w:val="00D57547"/>
    <w:rsid w:val="00D63FA6"/>
    <w:rsid w:val="00D67DD0"/>
    <w:rsid w:val="00D701DD"/>
    <w:rsid w:val="00D72D5E"/>
    <w:rsid w:val="00D7452E"/>
    <w:rsid w:val="00D7502D"/>
    <w:rsid w:val="00D80FB8"/>
    <w:rsid w:val="00D84533"/>
    <w:rsid w:val="00D862CD"/>
    <w:rsid w:val="00D92362"/>
    <w:rsid w:val="00D9438A"/>
    <w:rsid w:val="00DA03EF"/>
    <w:rsid w:val="00DA47EE"/>
    <w:rsid w:val="00DA7E3F"/>
    <w:rsid w:val="00DB2248"/>
    <w:rsid w:val="00DB23E1"/>
    <w:rsid w:val="00DC4DDF"/>
    <w:rsid w:val="00DE1E59"/>
    <w:rsid w:val="00DE7C40"/>
    <w:rsid w:val="00DF1749"/>
    <w:rsid w:val="00DF1FB1"/>
    <w:rsid w:val="00DF30B9"/>
    <w:rsid w:val="00E02E31"/>
    <w:rsid w:val="00E0433E"/>
    <w:rsid w:val="00E06253"/>
    <w:rsid w:val="00E0632A"/>
    <w:rsid w:val="00E14023"/>
    <w:rsid w:val="00E20F65"/>
    <w:rsid w:val="00E231D5"/>
    <w:rsid w:val="00E3455E"/>
    <w:rsid w:val="00E348CD"/>
    <w:rsid w:val="00E35979"/>
    <w:rsid w:val="00E44C88"/>
    <w:rsid w:val="00E54892"/>
    <w:rsid w:val="00E54E94"/>
    <w:rsid w:val="00E556AA"/>
    <w:rsid w:val="00E55D98"/>
    <w:rsid w:val="00E57BB6"/>
    <w:rsid w:val="00E67958"/>
    <w:rsid w:val="00E75EBD"/>
    <w:rsid w:val="00E80EBE"/>
    <w:rsid w:val="00E858BD"/>
    <w:rsid w:val="00E85B0E"/>
    <w:rsid w:val="00E90200"/>
    <w:rsid w:val="00E92061"/>
    <w:rsid w:val="00E944E9"/>
    <w:rsid w:val="00EA10C0"/>
    <w:rsid w:val="00EA46F0"/>
    <w:rsid w:val="00EA485B"/>
    <w:rsid w:val="00EB4970"/>
    <w:rsid w:val="00EC5938"/>
    <w:rsid w:val="00EE0632"/>
    <w:rsid w:val="00EE1603"/>
    <w:rsid w:val="00EE490A"/>
    <w:rsid w:val="00EE7684"/>
    <w:rsid w:val="00EF4FB0"/>
    <w:rsid w:val="00F03F54"/>
    <w:rsid w:val="00F11749"/>
    <w:rsid w:val="00F15409"/>
    <w:rsid w:val="00F2628A"/>
    <w:rsid w:val="00F26A9D"/>
    <w:rsid w:val="00F36A62"/>
    <w:rsid w:val="00F40579"/>
    <w:rsid w:val="00F410CA"/>
    <w:rsid w:val="00F46741"/>
    <w:rsid w:val="00F47637"/>
    <w:rsid w:val="00F52A15"/>
    <w:rsid w:val="00F64077"/>
    <w:rsid w:val="00F763F6"/>
    <w:rsid w:val="00F83117"/>
    <w:rsid w:val="00F85390"/>
    <w:rsid w:val="00F8720B"/>
    <w:rsid w:val="00F919ED"/>
    <w:rsid w:val="00F9485E"/>
    <w:rsid w:val="00FA116A"/>
    <w:rsid w:val="00FA3840"/>
    <w:rsid w:val="00FA4C7B"/>
    <w:rsid w:val="00FA5B5E"/>
    <w:rsid w:val="00FB20F9"/>
    <w:rsid w:val="00FB2863"/>
    <w:rsid w:val="00FB41DA"/>
    <w:rsid w:val="00FC0884"/>
    <w:rsid w:val="00FD32C9"/>
    <w:rsid w:val="00FD440B"/>
    <w:rsid w:val="00FE725A"/>
    <w:rsid w:val="00FE799C"/>
    <w:rsid w:val="00FE7CF8"/>
    <w:rsid w:val="00FF0ACB"/>
    <w:rsid w:val="00FF5D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4533A5"/>
    <w:pPr>
      <w:suppressAutoHyphens/>
    </w:pPr>
    <w:rPr>
      <w:rFonts w:ascii="Times New Roman" w:eastAsia="Times New Roman" w:hAnsi="Times New Roman"/>
      <w:sz w:val="24"/>
      <w:szCs w:val="24"/>
      <w:lang w:eastAsia="ar-SA"/>
    </w:rPr>
  </w:style>
  <w:style w:type="paragraph" w:styleId="1">
    <w:name w:val="heading 1"/>
    <w:basedOn w:val="a0"/>
    <w:next w:val="a0"/>
    <w:link w:val="10"/>
    <w:qFormat/>
    <w:rsid w:val="00F410CA"/>
    <w:pPr>
      <w:keepNext/>
      <w:numPr>
        <w:numId w:val="4"/>
      </w:numPr>
      <w:tabs>
        <w:tab w:val="clear" w:pos="680"/>
        <w:tab w:val="left" w:pos="709"/>
      </w:tabs>
      <w:ind w:left="0" w:firstLine="709"/>
      <w:outlineLvl w:val="0"/>
    </w:pPr>
    <w:rPr>
      <w:rFonts w:cs="Arial"/>
      <w:bCs/>
      <w:kern w:val="32"/>
      <w:sz w:val="28"/>
      <w:szCs w:val="32"/>
    </w:rPr>
  </w:style>
  <w:style w:type="paragraph" w:styleId="2">
    <w:name w:val="heading 2"/>
    <w:basedOn w:val="a0"/>
    <w:next w:val="a0"/>
    <w:link w:val="20"/>
    <w:qFormat/>
    <w:rsid w:val="00811188"/>
    <w:pPr>
      <w:keepNext/>
      <w:suppressAutoHyphens w:val="0"/>
      <w:jc w:val="center"/>
      <w:outlineLvl w:val="1"/>
    </w:pPr>
    <w:rPr>
      <w:sz w:val="28"/>
      <w:lang w:eastAsia="ru-RU"/>
    </w:rPr>
  </w:style>
  <w:style w:type="paragraph" w:styleId="3">
    <w:name w:val="heading 3"/>
    <w:basedOn w:val="a0"/>
    <w:next w:val="a0"/>
    <w:link w:val="30"/>
    <w:qFormat/>
    <w:rsid w:val="00811188"/>
    <w:pPr>
      <w:keepNext/>
      <w:suppressAutoHyphens w:val="0"/>
      <w:outlineLvl w:val="2"/>
    </w:pPr>
    <w:rPr>
      <w:sz w:val="28"/>
      <w:lang w:eastAsia="ru-RU"/>
    </w:rPr>
  </w:style>
  <w:style w:type="paragraph" w:styleId="4">
    <w:name w:val="heading 4"/>
    <w:basedOn w:val="a0"/>
    <w:next w:val="a0"/>
    <w:link w:val="40"/>
    <w:qFormat/>
    <w:rsid w:val="00811188"/>
    <w:pPr>
      <w:keepNext/>
      <w:suppressAutoHyphens w:val="0"/>
      <w:ind w:firstLine="708"/>
      <w:jc w:val="both"/>
      <w:outlineLvl w:val="3"/>
    </w:pPr>
    <w:rPr>
      <w:sz w:val="28"/>
      <w:lang w:eastAsia="ru-RU"/>
    </w:rPr>
  </w:style>
  <w:style w:type="paragraph" w:styleId="5">
    <w:name w:val="heading 5"/>
    <w:basedOn w:val="a0"/>
    <w:next w:val="a0"/>
    <w:link w:val="50"/>
    <w:qFormat/>
    <w:rsid w:val="00811188"/>
    <w:pPr>
      <w:keepNext/>
      <w:suppressAutoHyphens w:val="0"/>
      <w:jc w:val="center"/>
      <w:outlineLvl w:val="4"/>
    </w:pPr>
    <w:rPr>
      <w:b/>
      <w:sz w:val="28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4533A5"/>
    <w:rPr>
      <w:rFonts w:ascii="Tahoma" w:hAnsi="Tahoma"/>
      <w:sz w:val="16"/>
      <w:szCs w:val="16"/>
      <w:lang w:val="x-none"/>
    </w:rPr>
  </w:style>
  <w:style w:type="character" w:customStyle="1" w:styleId="a5">
    <w:name w:val="Текст выноски Знак"/>
    <w:link w:val="a4"/>
    <w:uiPriority w:val="99"/>
    <w:semiHidden/>
    <w:rsid w:val="004533A5"/>
    <w:rPr>
      <w:rFonts w:ascii="Tahoma" w:eastAsia="Times New Roman" w:hAnsi="Tahoma" w:cs="Tahoma"/>
      <w:sz w:val="16"/>
      <w:szCs w:val="16"/>
      <w:lang w:eastAsia="ar-SA"/>
    </w:rPr>
  </w:style>
  <w:style w:type="paragraph" w:styleId="a6">
    <w:name w:val="List Paragraph"/>
    <w:basedOn w:val="a0"/>
    <w:uiPriority w:val="34"/>
    <w:qFormat/>
    <w:rsid w:val="00FA3840"/>
    <w:pPr>
      <w:ind w:left="720"/>
      <w:contextualSpacing/>
    </w:pPr>
  </w:style>
  <w:style w:type="paragraph" w:styleId="a7">
    <w:name w:val="Normal (Web)"/>
    <w:basedOn w:val="a0"/>
    <w:uiPriority w:val="99"/>
    <w:rsid w:val="005E6478"/>
    <w:pPr>
      <w:suppressAutoHyphens w:val="0"/>
      <w:spacing w:before="100" w:beforeAutospacing="1" w:after="100" w:afterAutospacing="1"/>
    </w:pPr>
    <w:rPr>
      <w:color w:val="003366"/>
      <w:lang w:eastAsia="ru-RU"/>
    </w:rPr>
  </w:style>
  <w:style w:type="paragraph" w:styleId="a8">
    <w:name w:val="header"/>
    <w:basedOn w:val="a0"/>
    <w:link w:val="a9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9">
    <w:name w:val="Верхний колонтитул Знак"/>
    <w:link w:val="a8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paragraph" w:styleId="aa">
    <w:name w:val="footer"/>
    <w:basedOn w:val="a0"/>
    <w:link w:val="ab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b">
    <w:name w:val="Нижний колонтитул Знак"/>
    <w:link w:val="aa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table" w:styleId="ac">
    <w:name w:val="Table Grid"/>
    <w:basedOn w:val="a2"/>
    <w:uiPriority w:val="59"/>
    <w:rsid w:val="003B33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ody Text Indent"/>
    <w:basedOn w:val="a0"/>
    <w:link w:val="ae"/>
    <w:rsid w:val="00AE3EDE"/>
    <w:pPr>
      <w:suppressAutoHyphens w:val="0"/>
      <w:ind w:firstLine="709"/>
      <w:jc w:val="both"/>
    </w:pPr>
    <w:rPr>
      <w:szCs w:val="20"/>
      <w:lang w:val="en-US"/>
    </w:rPr>
  </w:style>
  <w:style w:type="character" w:customStyle="1" w:styleId="ae">
    <w:name w:val="Основной текст с отступом Знак"/>
    <w:link w:val="ad"/>
    <w:rsid w:val="00AE3EDE"/>
    <w:rPr>
      <w:rFonts w:ascii="Times New Roman" w:eastAsia="Times New Roman" w:hAnsi="Times New Roman"/>
      <w:sz w:val="24"/>
      <w:lang w:val="en-US" w:eastAsia="ar-SA"/>
    </w:rPr>
  </w:style>
  <w:style w:type="character" w:styleId="af">
    <w:name w:val="Hyperlink"/>
    <w:basedOn w:val="a1"/>
    <w:uiPriority w:val="99"/>
    <w:rsid w:val="00A75D67"/>
    <w:rPr>
      <w:color w:val="0000FF"/>
      <w:u w:val="single"/>
    </w:rPr>
  </w:style>
  <w:style w:type="paragraph" w:styleId="11">
    <w:name w:val="toc 1"/>
    <w:basedOn w:val="a0"/>
    <w:next w:val="a0"/>
    <w:autoRedefine/>
    <w:uiPriority w:val="39"/>
    <w:rsid w:val="00831F57"/>
    <w:pPr>
      <w:tabs>
        <w:tab w:val="left" w:pos="480"/>
        <w:tab w:val="right" w:leader="dot" w:pos="9911"/>
      </w:tabs>
      <w:spacing w:line="360" w:lineRule="auto"/>
    </w:pPr>
  </w:style>
  <w:style w:type="character" w:styleId="af0">
    <w:name w:val="page number"/>
    <w:basedOn w:val="a1"/>
    <w:rsid w:val="00403FE2"/>
  </w:style>
  <w:style w:type="character" w:customStyle="1" w:styleId="10">
    <w:name w:val="Заголовок 1 Знак"/>
    <w:link w:val="1"/>
    <w:rsid w:val="00F410CA"/>
    <w:rPr>
      <w:rFonts w:cs="Arial"/>
      <w:bCs/>
      <w:kern w:val="32"/>
      <w:sz w:val="28"/>
      <w:szCs w:val="32"/>
      <w:lang w:val="ru-RU" w:eastAsia="ar-SA" w:bidi="ar-SA"/>
    </w:rPr>
  </w:style>
  <w:style w:type="character" w:customStyle="1" w:styleId="20">
    <w:name w:val="Заголовок 2 Знак"/>
    <w:link w:val="2"/>
    <w:semiHidden/>
    <w:rsid w:val="00811188"/>
    <w:rPr>
      <w:sz w:val="28"/>
      <w:szCs w:val="24"/>
      <w:lang w:val="ru-RU" w:eastAsia="ru-RU" w:bidi="ar-SA"/>
    </w:rPr>
  </w:style>
  <w:style w:type="character" w:customStyle="1" w:styleId="30">
    <w:name w:val="Заголовок 3 Знак"/>
    <w:link w:val="3"/>
    <w:semiHidden/>
    <w:rsid w:val="00811188"/>
    <w:rPr>
      <w:sz w:val="28"/>
      <w:szCs w:val="24"/>
      <w:lang w:val="ru-RU" w:eastAsia="ru-RU" w:bidi="ar-SA"/>
    </w:rPr>
  </w:style>
  <w:style w:type="character" w:customStyle="1" w:styleId="40">
    <w:name w:val="Заголовок 4 Знак"/>
    <w:link w:val="4"/>
    <w:semiHidden/>
    <w:rsid w:val="00811188"/>
    <w:rPr>
      <w:sz w:val="28"/>
      <w:szCs w:val="24"/>
      <w:lang w:val="ru-RU" w:eastAsia="ru-RU" w:bidi="ar-SA"/>
    </w:rPr>
  </w:style>
  <w:style w:type="character" w:customStyle="1" w:styleId="50">
    <w:name w:val="Заголовок 5 Знак"/>
    <w:link w:val="5"/>
    <w:semiHidden/>
    <w:rsid w:val="00811188"/>
    <w:rPr>
      <w:b/>
      <w:sz w:val="28"/>
      <w:szCs w:val="24"/>
      <w:lang w:val="ru-RU" w:eastAsia="ru-RU" w:bidi="ar-SA"/>
    </w:rPr>
  </w:style>
  <w:style w:type="character" w:customStyle="1" w:styleId="8">
    <w:name w:val="Знак Знак8"/>
    <w:rsid w:val="00811188"/>
    <w:rPr>
      <w:sz w:val="24"/>
      <w:szCs w:val="24"/>
      <w:lang w:val="ru-RU" w:eastAsia="ru-RU" w:bidi="ar-SA"/>
    </w:rPr>
  </w:style>
  <w:style w:type="character" w:customStyle="1" w:styleId="7">
    <w:name w:val="Знак Знак7"/>
    <w:rsid w:val="00811188"/>
    <w:rPr>
      <w:sz w:val="24"/>
      <w:szCs w:val="24"/>
      <w:lang w:val="ru-RU" w:eastAsia="ru-RU" w:bidi="ar-SA"/>
    </w:rPr>
  </w:style>
  <w:style w:type="paragraph" w:styleId="af1">
    <w:name w:val="caption"/>
    <w:basedOn w:val="a0"/>
    <w:next w:val="a0"/>
    <w:qFormat/>
    <w:rsid w:val="00811188"/>
    <w:pPr>
      <w:suppressAutoHyphens w:val="0"/>
      <w:jc w:val="center"/>
    </w:pPr>
    <w:rPr>
      <w:b/>
      <w:sz w:val="28"/>
      <w:lang w:eastAsia="ru-RU"/>
    </w:rPr>
  </w:style>
  <w:style w:type="paragraph" w:styleId="a">
    <w:name w:val="List Bullet"/>
    <w:basedOn w:val="a0"/>
    <w:unhideWhenUsed/>
    <w:rsid w:val="00811188"/>
    <w:pPr>
      <w:numPr>
        <w:numId w:val="12"/>
      </w:numPr>
      <w:suppressAutoHyphens w:val="0"/>
    </w:pPr>
    <w:rPr>
      <w:lang w:eastAsia="ru-RU"/>
    </w:rPr>
  </w:style>
  <w:style w:type="paragraph" w:styleId="af2">
    <w:name w:val="Title"/>
    <w:basedOn w:val="a0"/>
    <w:link w:val="af3"/>
    <w:qFormat/>
    <w:rsid w:val="00811188"/>
    <w:pPr>
      <w:suppressAutoHyphens w:val="0"/>
      <w:jc w:val="center"/>
    </w:pPr>
    <w:rPr>
      <w:b/>
      <w:sz w:val="36"/>
      <w:lang w:eastAsia="ru-RU"/>
    </w:rPr>
  </w:style>
  <w:style w:type="character" w:customStyle="1" w:styleId="af3">
    <w:name w:val="Название Знак"/>
    <w:link w:val="af2"/>
    <w:rsid w:val="00811188"/>
    <w:rPr>
      <w:b/>
      <w:sz w:val="36"/>
      <w:szCs w:val="24"/>
      <w:lang w:val="ru-RU" w:eastAsia="ru-RU" w:bidi="ar-SA"/>
    </w:rPr>
  </w:style>
  <w:style w:type="character" w:customStyle="1" w:styleId="af4">
    <w:name w:val="Основной текст Знак"/>
    <w:link w:val="af5"/>
    <w:semiHidden/>
    <w:rsid w:val="00811188"/>
    <w:rPr>
      <w:sz w:val="28"/>
      <w:szCs w:val="24"/>
      <w:lang w:eastAsia="ru-RU" w:bidi="ar-SA"/>
    </w:rPr>
  </w:style>
  <w:style w:type="paragraph" w:styleId="af5">
    <w:name w:val="Body Text"/>
    <w:basedOn w:val="a0"/>
    <w:link w:val="af4"/>
    <w:semiHidden/>
    <w:unhideWhenUsed/>
    <w:rsid w:val="00811188"/>
    <w:pPr>
      <w:suppressAutoHyphens w:val="0"/>
      <w:jc w:val="both"/>
    </w:pPr>
    <w:rPr>
      <w:sz w:val="28"/>
      <w:lang w:eastAsia="ru-RU"/>
    </w:rPr>
  </w:style>
  <w:style w:type="paragraph" w:styleId="21">
    <w:name w:val="Body Text 2"/>
    <w:basedOn w:val="a0"/>
    <w:link w:val="22"/>
    <w:unhideWhenUsed/>
    <w:rsid w:val="00811188"/>
    <w:pPr>
      <w:suppressAutoHyphens w:val="0"/>
      <w:jc w:val="center"/>
    </w:pPr>
    <w:rPr>
      <w:b/>
      <w:sz w:val="28"/>
      <w:lang w:eastAsia="ru-RU"/>
    </w:rPr>
  </w:style>
  <w:style w:type="character" w:customStyle="1" w:styleId="22">
    <w:name w:val="Основной текст 2 Знак"/>
    <w:link w:val="21"/>
    <w:rsid w:val="00811188"/>
    <w:rPr>
      <w:b/>
      <w:sz w:val="28"/>
      <w:szCs w:val="24"/>
      <w:lang w:val="ru-RU" w:eastAsia="ru-RU" w:bidi="ar-SA"/>
    </w:rPr>
  </w:style>
  <w:style w:type="paragraph" w:styleId="31">
    <w:name w:val="Body Text 3"/>
    <w:basedOn w:val="a0"/>
    <w:semiHidden/>
    <w:unhideWhenUsed/>
    <w:rsid w:val="00811188"/>
    <w:pPr>
      <w:suppressAutoHyphens w:val="0"/>
      <w:jc w:val="center"/>
    </w:pPr>
    <w:rPr>
      <w:b/>
      <w:lang w:eastAsia="ru-RU"/>
    </w:rPr>
  </w:style>
  <w:style w:type="paragraph" w:styleId="32">
    <w:name w:val="Body Text Indent 3"/>
    <w:basedOn w:val="a0"/>
    <w:semiHidden/>
    <w:unhideWhenUsed/>
    <w:rsid w:val="00811188"/>
    <w:pPr>
      <w:suppressAutoHyphens w:val="0"/>
      <w:spacing w:after="120"/>
      <w:ind w:left="283"/>
    </w:pPr>
    <w:rPr>
      <w:sz w:val="16"/>
      <w:szCs w:val="16"/>
      <w:lang w:eastAsia="ru-RU"/>
    </w:rPr>
  </w:style>
  <w:style w:type="paragraph" w:styleId="af6">
    <w:name w:val="Plain Text"/>
    <w:basedOn w:val="a0"/>
    <w:semiHidden/>
    <w:unhideWhenUsed/>
    <w:rsid w:val="00811188"/>
    <w:pPr>
      <w:widowControl w:val="0"/>
      <w:suppressAutoHyphens w:val="0"/>
    </w:pPr>
    <w:rPr>
      <w:rFonts w:ascii="Courier New" w:hAnsi="Courier New"/>
      <w:sz w:val="18"/>
      <w:szCs w:val="18"/>
      <w:lang w:eastAsia="ru-RU"/>
    </w:rPr>
  </w:style>
  <w:style w:type="paragraph" w:styleId="23">
    <w:name w:val="toc 2"/>
    <w:basedOn w:val="a0"/>
    <w:next w:val="a0"/>
    <w:autoRedefine/>
    <w:semiHidden/>
    <w:rsid w:val="00811188"/>
    <w:pPr>
      <w:tabs>
        <w:tab w:val="right" w:leader="dot" w:pos="9627"/>
      </w:tabs>
      <w:suppressAutoHyphens w:val="0"/>
      <w:spacing w:line="360" w:lineRule="auto"/>
    </w:pPr>
    <w:rPr>
      <w:lang w:eastAsia="ru-RU"/>
    </w:rPr>
  </w:style>
  <w:style w:type="paragraph" w:customStyle="1" w:styleId="af7">
    <w:name w:val="Чертежный"/>
    <w:rsid w:val="00811188"/>
    <w:pPr>
      <w:jc w:val="both"/>
    </w:pPr>
    <w:rPr>
      <w:rFonts w:ascii="ISOCPEUR" w:eastAsia="Times New Roman" w:hAnsi="ISOCPEUR"/>
      <w:i/>
      <w:sz w:val="28"/>
      <w:lang w:val="uk-UA"/>
    </w:rPr>
  </w:style>
  <w:style w:type="character" w:styleId="af8">
    <w:name w:val="Strong"/>
    <w:qFormat/>
    <w:rsid w:val="00811188"/>
    <w:rPr>
      <w:rFonts w:ascii="Times New Roman" w:hAnsi="Times New Roman"/>
      <w:sz w:val="20"/>
    </w:rPr>
  </w:style>
  <w:style w:type="paragraph" w:customStyle="1" w:styleId="100">
    <w:name w:val="Стиль Заголовок 1 + По центру Первая строка:  0 см"/>
    <w:basedOn w:val="1"/>
    <w:rsid w:val="00811188"/>
    <w:pPr>
      <w:suppressAutoHyphens w:val="0"/>
    </w:pPr>
    <w:rPr>
      <w:rFonts w:cs="Times New Roman"/>
      <w:bCs w:val="0"/>
      <w:kern w:val="0"/>
      <w:szCs w:val="20"/>
      <w:lang w:eastAsia="ru-RU"/>
    </w:rPr>
  </w:style>
  <w:style w:type="character" w:styleId="af9">
    <w:name w:val="FollowedHyperlink"/>
    <w:basedOn w:val="a1"/>
    <w:rsid w:val="00811188"/>
    <w:rPr>
      <w:color w:val="800080"/>
      <w:u w:val="single"/>
    </w:rPr>
  </w:style>
  <w:style w:type="paragraph" w:customStyle="1" w:styleId="10125">
    <w:name w:val="Стиль Заголовок 1 + Слева:  0 см Первая строка:  125 см"/>
    <w:basedOn w:val="1"/>
    <w:rsid w:val="00D92362"/>
    <w:rPr>
      <w:rFonts w:cs="Times New Roman"/>
      <w:bCs w:val="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4533A5"/>
    <w:pPr>
      <w:suppressAutoHyphens/>
    </w:pPr>
    <w:rPr>
      <w:rFonts w:ascii="Times New Roman" w:eastAsia="Times New Roman" w:hAnsi="Times New Roman"/>
      <w:sz w:val="24"/>
      <w:szCs w:val="24"/>
      <w:lang w:eastAsia="ar-SA"/>
    </w:rPr>
  </w:style>
  <w:style w:type="paragraph" w:styleId="1">
    <w:name w:val="heading 1"/>
    <w:basedOn w:val="a0"/>
    <w:next w:val="a0"/>
    <w:link w:val="10"/>
    <w:qFormat/>
    <w:rsid w:val="00F410CA"/>
    <w:pPr>
      <w:keepNext/>
      <w:numPr>
        <w:numId w:val="4"/>
      </w:numPr>
      <w:tabs>
        <w:tab w:val="clear" w:pos="680"/>
        <w:tab w:val="left" w:pos="709"/>
      </w:tabs>
      <w:ind w:left="0" w:firstLine="709"/>
      <w:outlineLvl w:val="0"/>
    </w:pPr>
    <w:rPr>
      <w:rFonts w:cs="Arial"/>
      <w:bCs/>
      <w:kern w:val="32"/>
      <w:sz w:val="28"/>
      <w:szCs w:val="32"/>
    </w:rPr>
  </w:style>
  <w:style w:type="paragraph" w:styleId="2">
    <w:name w:val="heading 2"/>
    <w:basedOn w:val="a0"/>
    <w:next w:val="a0"/>
    <w:link w:val="20"/>
    <w:qFormat/>
    <w:rsid w:val="00811188"/>
    <w:pPr>
      <w:keepNext/>
      <w:suppressAutoHyphens w:val="0"/>
      <w:jc w:val="center"/>
      <w:outlineLvl w:val="1"/>
    </w:pPr>
    <w:rPr>
      <w:sz w:val="28"/>
      <w:lang w:eastAsia="ru-RU"/>
    </w:rPr>
  </w:style>
  <w:style w:type="paragraph" w:styleId="3">
    <w:name w:val="heading 3"/>
    <w:basedOn w:val="a0"/>
    <w:next w:val="a0"/>
    <w:link w:val="30"/>
    <w:qFormat/>
    <w:rsid w:val="00811188"/>
    <w:pPr>
      <w:keepNext/>
      <w:suppressAutoHyphens w:val="0"/>
      <w:outlineLvl w:val="2"/>
    </w:pPr>
    <w:rPr>
      <w:sz w:val="28"/>
      <w:lang w:eastAsia="ru-RU"/>
    </w:rPr>
  </w:style>
  <w:style w:type="paragraph" w:styleId="4">
    <w:name w:val="heading 4"/>
    <w:basedOn w:val="a0"/>
    <w:next w:val="a0"/>
    <w:link w:val="40"/>
    <w:qFormat/>
    <w:rsid w:val="00811188"/>
    <w:pPr>
      <w:keepNext/>
      <w:suppressAutoHyphens w:val="0"/>
      <w:ind w:firstLine="708"/>
      <w:jc w:val="both"/>
      <w:outlineLvl w:val="3"/>
    </w:pPr>
    <w:rPr>
      <w:sz w:val="28"/>
      <w:lang w:eastAsia="ru-RU"/>
    </w:rPr>
  </w:style>
  <w:style w:type="paragraph" w:styleId="5">
    <w:name w:val="heading 5"/>
    <w:basedOn w:val="a0"/>
    <w:next w:val="a0"/>
    <w:link w:val="50"/>
    <w:qFormat/>
    <w:rsid w:val="00811188"/>
    <w:pPr>
      <w:keepNext/>
      <w:suppressAutoHyphens w:val="0"/>
      <w:jc w:val="center"/>
      <w:outlineLvl w:val="4"/>
    </w:pPr>
    <w:rPr>
      <w:b/>
      <w:sz w:val="28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4533A5"/>
    <w:rPr>
      <w:rFonts w:ascii="Tahoma" w:hAnsi="Tahoma"/>
      <w:sz w:val="16"/>
      <w:szCs w:val="16"/>
      <w:lang w:val="x-none"/>
    </w:rPr>
  </w:style>
  <w:style w:type="character" w:customStyle="1" w:styleId="a5">
    <w:name w:val="Текст выноски Знак"/>
    <w:link w:val="a4"/>
    <w:uiPriority w:val="99"/>
    <w:semiHidden/>
    <w:rsid w:val="004533A5"/>
    <w:rPr>
      <w:rFonts w:ascii="Tahoma" w:eastAsia="Times New Roman" w:hAnsi="Tahoma" w:cs="Tahoma"/>
      <w:sz w:val="16"/>
      <w:szCs w:val="16"/>
      <w:lang w:eastAsia="ar-SA"/>
    </w:rPr>
  </w:style>
  <w:style w:type="paragraph" w:styleId="a6">
    <w:name w:val="List Paragraph"/>
    <w:basedOn w:val="a0"/>
    <w:uiPriority w:val="34"/>
    <w:qFormat/>
    <w:rsid w:val="00FA3840"/>
    <w:pPr>
      <w:ind w:left="720"/>
      <w:contextualSpacing/>
    </w:pPr>
  </w:style>
  <w:style w:type="paragraph" w:styleId="a7">
    <w:name w:val="Normal (Web)"/>
    <w:basedOn w:val="a0"/>
    <w:uiPriority w:val="99"/>
    <w:rsid w:val="005E6478"/>
    <w:pPr>
      <w:suppressAutoHyphens w:val="0"/>
      <w:spacing w:before="100" w:beforeAutospacing="1" w:after="100" w:afterAutospacing="1"/>
    </w:pPr>
    <w:rPr>
      <w:color w:val="003366"/>
      <w:lang w:eastAsia="ru-RU"/>
    </w:rPr>
  </w:style>
  <w:style w:type="paragraph" w:styleId="a8">
    <w:name w:val="header"/>
    <w:basedOn w:val="a0"/>
    <w:link w:val="a9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9">
    <w:name w:val="Верхний колонтитул Знак"/>
    <w:link w:val="a8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paragraph" w:styleId="aa">
    <w:name w:val="footer"/>
    <w:basedOn w:val="a0"/>
    <w:link w:val="ab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b">
    <w:name w:val="Нижний колонтитул Знак"/>
    <w:link w:val="aa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table" w:styleId="ac">
    <w:name w:val="Table Grid"/>
    <w:basedOn w:val="a2"/>
    <w:uiPriority w:val="59"/>
    <w:rsid w:val="003B33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ody Text Indent"/>
    <w:basedOn w:val="a0"/>
    <w:link w:val="ae"/>
    <w:rsid w:val="00AE3EDE"/>
    <w:pPr>
      <w:suppressAutoHyphens w:val="0"/>
      <w:ind w:firstLine="709"/>
      <w:jc w:val="both"/>
    </w:pPr>
    <w:rPr>
      <w:szCs w:val="20"/>
      <w:lang w:val="en-US"/>
    </w:rPr>
  </w:style>
  <w:style w:type="character" w:customStyle="1" w:styleId="ae">
    <w:name w:val="Основной текст с отступом Знак"/>
    <w:link w:val="ad"/>
    <w:rsid w:val="00AE3EDE"/>
    <w:rPr>
      <w:rFonts w:ascii="Times New Roman" w:eastAsia="Times New Roman" w:hAnsi="Times New Roman"/>
      <w:sz w:val="24"/>
      <w:lang w:val="en-US" w:eastAsia="ar-SA"/>
    </w:rPr>
  </w:style>
  <w:style w:type="character" w:styleId="af">
    <w:name w:val="Hyperlink"/>
    <w:basedOn w:val="a1"/>
    <w:uiPriority w:val="99"/>
    <w:rsid w:val="00A75D67"/>
    <w:rPr>
      <w:color w:val="0000FF"/>
      <w:u w:val="single"/>
    </w:rPr>
  </w:style>
  <w:style w:type="paragraph" w:styleId="11">
    <w:name w:val="toc 1"/>
    <w:basedOn w:val="a0"/>
    <w:next w:val="a0"/>
    <w:autoRedefine/>
    <w:uiPriority w:val="39"/>
    <w:rsid w:val="00831F57"/>
    <w:pPr>
      <w:tabs>
        <w:tab w:val="left" w:pos="480"/>
        <w:tab w:val="right" w:leader="dot" w:pos="9911"/>
      </w:tabs>
      <w:spacing w:line="360" w:lineRule="auto"/>
    </w:pPr>
  </w:style>
  <w:style w:type="character" w:styleId="af0">
    <w:name w:val="page number"/>
    <w:basedOn w:val="a1"/>
    <w:rsid w:val="00403FE2"/>
  </w:style>
  <w:style w:type="character" w:customStyle="1" w:styleId="10">
    <w:name w:val="Заголовок 1 Знак"/>
    <w:link w:val="1"/>
    <w:rsid w:val="00F410CA"/>
    <w:rPr>
      <w:rFonts w:cs="Arial"/>
      <w:bCs/>
      <w:kern w:val="32"/>
      <w:sz w:val="28"/>
      <w:szCs w:val="32"/>
      <w:lang w:val="ru-RU" w:eastAsia="ar-SA" w:bidi="ar-SA"/>
    </w:rPr>
  </w:style>
  <w:style w:type="character" w:customStyle="1" w:styleId="20">
    <w:name w:val="Заголовок 2 Знак"/>
    <w:link w:val="2"/>
    <w:semiHidden/>
    <w:rsid w:val="00811188"/>
    <w:rPr>
      <w:sz w:val="28"/>
      <w:szCs w:val="24"/>
      <w:lang w:val="ru-RU" w:eastAsia="ru-RU" w:bidi="ar-SA"/>
    </w:rPr>
  </w:style>
  <w:style w:type="character" w:customStyle="1" w:styleId="30">
    <w:name w:val="Заголовок 3 Знак"/>
    <w:link w:val="3"/>
    <w:semiHidden/>
    <w:rsid w:val="00811188"/>
    <w:rPr>
      <w:sz w:val="28"/>
      <w:szCs w:val="24"/>
      <w:lang w:val="ru-RU" w:eastAsia="ru-RU" w:bidi="ar-SA"/>
    </w:rPr>
  </w:style>
  <w:style w:type="character" w:customStyle="1" w:styleId="40">
    <w:name w:val="Заголовок 4 Знак"/>
    <w:link w:val="4"/>
    <w:semiHidden/>
    <w:rsid w:val="00811188"/>
    <w:rPr>
      <w:sz w:val="28"/>
      <w:szCs w:val="24"/>
      <w:lang w:val="ru-RU" w:eastAsia="ru-RU" w:bidi="ar-SA"/>
    </w:rPr>
  </w:style>
  <w:style w:type="character" w:customStyle="1" w:styleId="50">
    <w:name w:val="Заголовок 5 Знак"/>
    <w:link w:val="5"/>
    <w:semiHidden/>
    <w:rsid w:val="00811188"/>
    <w:rPr>
      <w:b/>
      <w:sz w:val="28"/>
      <w:szCs w:val="24"/>
      <w:lang w:val="ru-RU" w:eastAsia="ru-RU" w:bidi="ar-SA"/>
    </w:rPr>
  </w:style>
  <w:style w:type="character" w:customStyle="1" w:styleId="8">
    <w:name w:val="Знак Знак8"/>
    <w:rsid w:val="00811188"/>
    <w:rPr>
      <w:sz w:val="24"/>
      <w:szCs w:val="24"/>
      <w:lang w:val="ru-RU" w:eastAsia="ru-RU" w:bidi="ar-SA"/>
    </w:rPr>
  </w:style>
  <w:style w:type="character" w:customStyle="1" w:styleId="7">
    <w:name w:val="Знак Знак7"/>
    <w:rsid w:val="00811188"/>
    <w:rPr>
      <w:sz w:val="24"/>
      <w:szCs w:val="24"/>
      <w:lang w:val="ru-RU" w:eastAsia="ru-RU" w:bidi="ar-SA"/>
    </w:rPr>
  </w:style>
  <w:style w:type="paragraph" w:styleId="af1">
    <w:name w:val="caption"/>
    <w:basedOn w:val="a0"/>
    <w:next w:val="a0"/>
    <w:qFormat/>
    <w:rsid w:val="00811188"/>
    <w:pPr>
      <w:suppressAutoHyphens w:val="0"/>
      <w:jc w:val="center"/>
    </w:pPr>
    <w:rPr>
      <w:b/>
      <w:sz w:val="28"/>
      <w:lang w:eastAsia="ru-RU"/>
    </w:rPr>
  </w:style>
  <w:style w:type="paragraph" w:styleId="a">
    <w:name w:val="List Bullet"/>
    <w:basedOn w:val="a0"/>
    <w:unhideWhenUsed/>
    <w:rsid w:val="00811188"/>
    <w:pPr>
      <w:numPr>
        <w:numId w:val="12"/>
      </w:numPr>
      <w:suppressAutoHyphens w:val="0"/>
    </w:pPr>
    <w:rPr>
      <w:lang w:eastAsia="ru-RU"/>
    </w:rPr>
  </w:style>
  <w:style w:type="paragraph" w:styleId="af2">
    <w:name w:val="Title"/>
    <w:basedOn w:val="a0"/>
    <w:link w:val="af3"/>
    <w:qFormat/>
    <w:rsid w:val="00811188"/>
    <w:pPr>
      <w:suppressAutoHyphens w:val="0"/>
      <w:jc w:val="center"/>
    </w:pPr>
    <w:rPr>
      <w:b/>
      <w:sz w:val="36"/>
      <w:lang w:eastAsia="ru-RU"/>
    </w:rPr>
  </w:style>
  <w:style w:type="character" w:customStyle="1" w:styleId="af3">
    <w:name w:val="Название Знак"/>
    <w:link w:val="af2"/>
    <w:rsid w:val="00811188"/>
    <w:rPr>
      <w:b/>
      <w:sz w:val="36"/>
      <w:szCs w:val="24"/>
      <w:lang w:val="ru-RU" w:eastAsia="ru-RU" w:bidi="ar-SA"/>
    </w:rPr>
  </w:style>
  <w:style w:type="character" w:customStyle="1" w:styleId="af4">
    <w:name w:val="Основной текст Знак"/>
    <w:link w:val="af5"/>
    <w:semiHidden/>
    <w:rsid w:val="00811188"/>
    <w:rPr>
      <w:sz w:val="28"/>
      <w:szCs w:val="24"/>
      <w:lang w:eastAsia="ru-RU" w:bidi="ar-SA"/>
    </w:rPr>
  </w:style>
  <w:style w:type="paragraph" w:styleId="af5">
    <w:name w:val="Body Text"/>
    <w:basedOn w:val="a0"/>
    <w:link w:val="af4"/>
    <w:semiHidden/>
    <w:unhideWhenUsed/>
    <w:rsid w:val="00811188"/>
    <w:pPr>
      <w:suppressAutoHyphens w:val="0"/>
      <w:jc w:val="both"/>
    </w:pPr>
    <w:rPr>
      <w:sz w:val="28"/>
      <w:lang w:eastAsia="ru-RU"/>
    </w:rPr>
  </w:style>
  <w:style w:type="paragraph" w:styleId="21">
    <w:name w:val="Body Text 2"/>
    <w:basedOn w:val="a0"/>
    <w:link w:val="22"/>
    <w:unhideWhenUsed/>
    <w:rsid w:val="00811188"/>
    <w:pPr>
      <w:suppressAutoHyphens w:val="0"/>
      <w:jc w:val="center"/>
    </w:pPr>
    <w:rPr>
      <w:b/>
      <w:sz w:val="28"/>
      <w:lang w:eastAsia="ru-RU"/>
    </w:rPr>
  </w:style>
  <w:style w:type="character" w:customStyle="1" w:styleId="22">
    <w:name w:val="Основной текст 2 Знак"/>
    <w:link w:val="21"/>
    <w:rsid w:val="00811188"/>
    <w:rPr>
      <w:b/>
      <w:sz w:val="28"/>
      <w:szCs w:val="24"/>
      <w:lang w:val="ru-RU" w:eastAsia="ru-RU" w:bidi="ar-SA"/>
    </w:rPr>
  </w:style>
  <w:style w:type="paragraph" w:styleId="31">
    <w:name w:val="Body Text 3"/>
    <w:basedOn w:val="a0"/>
    <w:semiHidden/>
    <w:unhideWhenUsed/>
    <w:rsid w:val="00811188"/>
    <w:pPr>
      <w:suppressAutoHyphens w:val="0"/>
      <w:jc w:val="center"/>
    </w:pPr>
    <w:rPr>
      <w:b/>
      <w:lang w:eastAsia="ru-RU"/>
    </w:rPr>
  </w:style>
  <w:style w:type="paragraph" w:styleId="32">
    <w:name w:val="Body Text Indent 3"/>
    <w:basedOn w:val="a0"/>
    <w:semiHidden/>
    <w:unhideWhenUsed/>
    <w:rsid w:val="00811188"/>
    <w:pPr>
      <w:suppressAutoHyphens w:val="0"/>
      <w:spacing w:after="120"/>
      <w:ind w:left="283"/>
    </w:pPr>
    <w:rPr>
      <w:sz w:val="16"/>
      <w:szCs w:val="16"/>
      <w:lang w:eastAsia="ru-RU"/>
    </w:rPr>
  </w:style>
  <w:style w:type="paragraph" w:styleId="af6">
    <w:name w:val="Plain Text"/>
    <w:basedOn w:val="a0"/>
    <w:semiHidden/>
    <w:unhideWhenUsed/>
    <w:rsid w:val="00811188"/>
    <w:pPr>
      <w:widowControl w:val="0"/>
      <w:suppressAutoHyphens w:val="0"/>
    </w:pPr>
    <w:rPr>
      <w:rFonts w:ascii="Courier New" w:hAnsi="Courier New"/>
      <w:sz w:val="18"/>
      <w:szCs w:val="18"/>
      <w:lang w:eastAsia="ru-RU"/>
    </w:rPr>
  </w:style>
  <w:style w:type="paragraph" w:styleId="23">
    <w:name w:val="toc 2"/>
    <w:basedOn w:val="a0"/>
    <w:next w:val="a0"/>
    <w:autoRedefine/>
    <w:semiHidden/>
    <w:rsid w:val="00811188"/>
    <w:pPr>
      <w:tabs>
        <w:tab w:val="right" w:leader="dot" w:pos="9627"/>
      </w:tabs>
      <w:suppressAutoHyphens w:val="0"/>
      <w:spacing w:line="360" w:lineRule="auto"/>
    </w:pPr>
    <w:rPr>
      <w:lang w:eastAsia="ru-RU"/>
    </w:rPr>
  </w:style>
  <w:style w:type="paragraph" w:customStyle="1" w:styleId="af7">
    <w:name w:val="Чертежный"/>
    <w:rsid w:val="00811188"/>
    <w:pPr>
      <w:jc w:val="both"/>
    </w:pPr>
    <w:rPr>
      <w:rFonts w:ascii="ISOCPEUR" w:eastAsia="Times New Roman" w:hAnsi="ISOCPEUR"/>
      <w:i/>
      <w:sz w:val="28"/>
      <w:lang w:val="uk-UA"/>
    </w:rPr>
  </w:style>
  <w:style w:type="character" w:styleId="af8">
    <w:name w:val="Strong"/>
    <w:qFormat/>
    <w:rsid w:val="00811188"/>
    <w:rPr>
      <w:rFonts w:ascii="Times New Roman" w:hAnsi="Times New Roman"/>
      <w:sz w:val="20"/>
    </w:rPr>
  </w:style>
  <w:style w:type="paragraph" w:customStyle="1" w:styleId="100">
    <w:name w:val="Стиль Заголовок 1 + По центру Первая строка:  0 см"/>
    <w:basedOn w:val="1"/>
    <w:rsid w:val="00811188"/>
    <w:pPr>
      <w:suppressAutoHyphens w:val="0"/>
    </w:pPr>
    <w:rPr>
      <w:rFonts w:cs="Times New Roman"/>
      <w:bCs w:val="0"/>
      <w:kern w:val="0"/>
      <w:szCs w:val="20"/>
      <w:lang w:eastAsia="ru-RU"/>
    </w:rPr>
  </w:style>
  <w:style w:type="character" w:styleId="af9">
    <w:name w:val="FollowedHyperlink"/>
    <w:basedOn w:val="a1"/>
    <w:rsid w:val="00811188"/>
    <w:rPr>
      <w:color w:val="800080"/>
      <w:u w:val="single"/>
    </w:rPr>
  </w:style>
  <w:style w:type="paragraph" w:customStyle="1" w:styleId="10125">
    <w:name w:val="Стиль Заголовок 1 + Слева:  0 см Первая строка:  125 см"/>
    <w:basedOn w:val="1"/>
    <w:rsid w:val="00D92362"/>
    <w:rPr>
      <w:rFonts w:cs="Times New Roman"/>
      <w:bCs w:val="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13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8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8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34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57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14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22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6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79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32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48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47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57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12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73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77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23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59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14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4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70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01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2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hyperlink" Target="mailto:info@ckard.ru" TargetMode="External"/><Relationship Id="rId19" Type="http://schemas.openxmlformats.org/officeDocument/2006/relationships/image" Target="media/image5.png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50C393-B703-47EB-9B6D-BE0BDA41F0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32</Pages>
  <Words>3276</Words>
  <Characters>18675</Characters>
  <Application>Microsoft Office Word</Application>
  <DocSecurity>0</DocSecurity>
  <Lines>155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KARD</Company>
  <LinksUpToDate>false</LinksUpToDate>
  <CharactersWithSpaces>21908</CharactersWithSpaces>
  <SharedDoc>false</SharedDoc>
  <HLinks>
    <vt:vector size="144" baseType="variant">
      <vt:variant>
        <vt:i4>7274591</vt:i4>
      </vt:variant>
      <vt:variant>
        <vt:i4>141</vt:i4>
      </vt:variant>
      <vt:variant>
        <vt:i4>0</vt:i4>
      </vt:variant>
      <vt:variant>
        <vt:i4>5</vt:i4>
      </vt:variant>
      <vt:variant>
        <vt:lpwstr>mailto:info@ckard.ru</vt:lpwstr>
      </vt:variant>
      <vt:variant>
        <vt:lpwstr/>
      </vt:variant>
      <vt:variant>
        <vt:i4>124524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64445296</vt:lpwstr>
      </vt:variant>
      <vt:variant>
        <vt:i4>1048638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64445295</vt:lpwstr>
      </vt:variant>
      <vt:variant>
        <vt:i4>111417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64445294</vt:lpwstr>
      </vt:variant>
      <vt:variant>
        <vt:i4>144185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64445293</vt:lpwstr>
      </vt:variant>
      <vt:variant>
        <vt:i4>1507390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64445292</vt:lpwstr>
      </vt:variant>
      <vt:variant>
        <vt:i4>1310782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64445291</vt:lpwstr>
      </vt:variant>
      <vt:variant>
        <vt:i4>137631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64445290</vt:lpwstr>
      </vt:variant>
      <vt:variant>
        <vt:i4>1835071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64445289</vt:lpwstr>
      </vt:variant>
      <vt:variant>
        <vt:i4>190060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64445288</vt:lpwstr>
      </vt:variant>
      <vt:variant>
        <vt:i4>1179711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64445287</vt:lpwstr>
      </vt:variant>
      <vt:variant>
        <vt:i4>124524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64445286</vt:lpwstr>
      </vt:variant>
      <vt:variant>
        <vt:i4>104863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64445285</vt:lpwstr>
      </vt:variant>
      <vt:variant>
        <vt:i4>111417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64445284</vt:lpwstr>
      </vt:variant>
      <vt:variant>
        <vt:i4>144185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64445283</vt:lpwstr>
      </vt:variant>
      <vt:variant>
        <vt:i4>150739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64445282</vt:lpwstr>
      </vt:variant>
      <vt:variant>
        <vt:i4>1310783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64445281</vt:lpwstr>
      </vt:variant>
      <vt:variant>
        <vt:i4>137631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64445280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64445279</vt:lpwstr>
      </vt:variant>
      <vt:variant>
        <vt:i4>190059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64445278</vt:lpwstr>
      </vt:variant>
      <vt:variant>
        <vt:i4>117969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64445277</vt:lpwstr>
      </vt:variant>
      <vt:variant>
        <vt:i4>124523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64445276</vt:lpwstr>
      </vt:variant>
      <vt:variant>
        <vt:i4>104862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64445275</vt:lpwstr>
      </vt:variant>
      <vt:variant>
        <vt:i4>111416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64445274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ARD-S</dc:creator>
  <cp:lastModifiedBy>USER</cp:lastModifiedBy>
  <cp:revision>21</cp:revision>
  <cp:lastPrinted>2021-02-20T07:05:00Z</cp:lastPrinted>
  <dcterms:created xsi:type="dcterms:W3CDTF">2021-10-28T06:26:00Z</dcterms:created>
  <dcterms:modified xsi:type="dcterms:W3CDTF">2022-04-26T06:30:00Z</dcterms:modified>
</cp:coreProperties>
</file>